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6A1646BC" w14:textId="77777777" w:rsidR="003A4006" w:rsidRPr="00E617F5" w:rsidRDefault="003A4006" w:rsidP="003A4006">
      <w:pPr>
        <w:autoSpaceDE w:val="0"/>
        <w:autoSpaceDN w:val="0"/>
        <w:adjustRightInd w:val="0"/>
        <w:rPr>
          <w:rFonts w:cs="Times New Roman"/>
          <w:b/>
          <w:bCs/>
          <w:sz w:val="28"/>
          <w:szCs w:val="28"/>
        </w:rPr>
      </w:pPr>
      <w:r>
        <w:rPr>
          <w:rFonts w:cs="Times New Roman"/>
          <w:b/>
          <w:bCs/>
          <w:sz w:val="28"/>
          <w:szCs w:val="28"/>
        </w:rPr>
        <w:t>1</w:t>
      </w:r>
      <w:r w:rsidRPr="00E617F5">
        <w:rPr>
          <w:rFonts w:cs="Times New Roman"/>
          <w:b/>
          <w:bCs/>
          <w:sz w:val="28"/>
          <w:szCs w:val="28"/>
        </w:rPr>
        <w:t>.</w:t>
      </w:r>
      <w:r>
        <w:rPr>
          <w:rFonts w:cs="Times New Roman"/>
          <w:b/>
          <w:bCs/>
          <w:sz w:val="28"/>
          <w:szCs w:val="28"/>
        </w:rPr>
        <w:t>4</w:t>
      </w:r>
      <w:r w:rsidRPr="00E617F5">
        <w:rPr>
          <w:rFonts w:cs="Times New Roman"/>
          <w:b/>
          <w:bCs/>
          <w:sz w:val="28"/>
          <w:szCs w:val="28"/>
        </w:rPr>
        <w:t xml:space="preserve"> </w:t>
      </w:r>
      <w:r>
        <w:rPr>
          <w:rFonts w:cs="Times New Roman"/>
          <w:b/>
          <w:bCs/>
          <w:sz w:val="28"/>
          <w:szCs w:val="28"/>
        </w:rPr>
        <w:t>Quadratic Equations</w:t>
      </w:r>
    </w:p>
    <w:p w14:paraId="633E7696" w14:textId="77777777" w:rsidR="003A4006" w:rsidRDefault="003A4006" w:rsidP="003A4006">
      <w:pPr>
        <w:autoSpaceDE w:val="0"/>
        <w:autoSpaceDN w:val="0"/>
        <w:adjustRightInd w:val="0"/>
        <w:rPr>
          <w:rFonts w:cs="Times New Roman"/>
          <w:szCs w:val="24"/>
        </w:rPr>
      </w:pPr>
    </w:p>
    <w:p w14:paraId="0556E66B" w14:textId="77777777" w:rsidR="00296D6F" w:rsidRDefault="006B317F" w:rsidP="00DF4AC4">
      <w:pPr>
        <w:tabs>
          <w:tab w:val="left" w:pos="720"/>
          <w:tab w:val="left" w:pos="3240"/>
          <w:tab w:val="left" w:pos="4140"/>
          <w:tab w:val="left" w:pos="6300"/>
          <w:tab w:val="left" w:pos="7020"/>
        </w:tabs>
        <w:autoSpaceDE w:val="0"/>
        <w:autoSpaceDN w:val="0"/>
        <w:adjustRightInd w:val="0"/>
        <w:rPr>
          <w:rFonts w:cs="Times New Roman"/>
          <w:b/>
          <w:bCs/>
          <w:szCs w:val="24"/>
        </w:rPr>
      </w:pPr>
      <w:r>
        <w:rPr>
          <w:rFonts w:cs="Times New Roman"/>
          <w:b/>
          <w:bCs/>
          <w:sz w:val="28"/>
          <w:szCs w:val="28"/>
        </w:rPr>
        <w:t xml:space="preserve">CLASSROOM </w:t>
      </w:r>
      <w:r w:rsidR="00B07995">
        <w:rPr>
          <w:rFonts w:cs="Times New Roman"/>
          <w:b/>
          <w:bCs/>
          <w:sz w:val="28"/>
          <w:szCs w:val="28"/>
        </w:rPr>
        <w:t xml:space="preserve">EXAMPLE  </w:t>
      </w:r>
      <w:proofErr w:type="gramStart"/>
      <w:r w:rsidR="00B07995">
        <w:rPr>
          <w:rFonts w:cs="Times New Roman"/>
          <w:b/>
          <w:bCs/>
          <w:sz w:val="28"/>
          <w:szCs w:val="28"/>
        </w:rPr>
        <w:t xml:space="preserve">1  </w:t>
      </w:r>
      <w:r w:rsidR="00B07995">
        <w:rPr>
          <w:rFonts w:cs="Times New Roman"/>
          <w:b/>
          <w:bCs/>
          <w:szCs w:val="24"/>
        </w:rPr>
        <w:t>Using</w:t>
      </w:r>
      <w:proofErr w:type="gramEnd"/>
      <w:r w:rsidR="00B07995">
        <w:rPr>
          <w:rFonts w:cs="Times New Roman"/>
          <w:b/>
          <w:bCs/>
          <w:szCs w:val="24"/>
        </w:rPr>
        <w:t xml:space="preserve"> the Zero-Factor Property</w:t>
      </w:r>
    </w:p>
    <w:p w14:paraId="71D23836" w14:textId="77777777" w:rsidR="00B07995" w:rsidRDefault="00B07995" w:rsidP="00DF4AC4">
      <w:pPr>
        <w:tabs>
          <w:tab w:val="left" w:pos="720"/>
          <w:tab w:val="left" w:pos="3240"/>
          <w:tab w:val="left" w:pos="4140"/>
          <w:tab w:val="left" w:pos="6300"/>
          <w:tab w:val="left" w:pos="7020"/>
        </w:tabs>
        <w:autoSpaceDE w:val="0"/>
        <w:autoSpaceDN w:val="0"/>
        <w:adjustRightInd w:val="0"/>
        <w:rPr>
          <w:rFonts w:cs="Times New Roman"/>
          <w:bCs/>
          <w:szCs w:val="24"/>
        </w:rPr>
      </w:pPr>
      <w:r>
        <w:rPr>
          <w:rFonts w:cs="Times New Roman"/>
          <w:bCs/>
          <w:szCs w:val="24"/>
        </w:rPr>
        <w:t xml:space="preserve">Solve </w:t>
      </w:r>
      <w:r w:rsidR="006B317F" w:rsidRPr="004834B1">
        <w:rPr>
          <w:rFonts w:cs="Times New Roman"/>
          <w:bCs/>
          <w:position w:val="-6"/>
          <w:szCs w:val="24"/>
        </w:rPr>
        <w:object w:dxaOrig="1600" w:dyaOrig="320" w14:anchorId="04B7D68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9.8pt;height:16.2pt" o:ole="">
            <v:imagedata r:id="rId9" o:title=""/>
          </v:shape>
          <o:OLEObject Type="Embed" ProgID="Equation.DSMT4" ShapeID="_x0000_i1025" DrawAspect="Content" ObjectID="_1627736122" r:id="rId10"/>
        </w:object>
      </w:r>
      <w:r w:rsidR="006B317F">
        <w:rPr>
          <w:rFonts w:cs="Times New Roman"/>
          <w:bCs/>
          <w:szCs w:val="24"/>
        </w:rPr>
        <w:t xml:space="preserve"> using the zero-factor property.</w:t>
      </w:r>
    </w:p>
    <w:p w14:paraId="28C3694D" w14:textId="77777777" w:rsidR="00665DFC" w:rsidRDefault="00665DFC" w:rsidP="00DF4AC4">
      <w:pPr>
        <w:tabs>
          <w:tab w:val="left" w:pos="720"/>
          <w:tab w:val="left" w:pos="3240"/>
          <w:tab w:val="left" w:pos="4140"/>
          <w:tab w:val="left" w:pos="6300"/>
          <w:tab w:val="left" w:pos="7020"/>
        </w:tabs>
        <w:autoSpaceDE w:val="0"/>
        <w:autoSpaceDN w:val="0"/>
        <w:adjustRightInd w:val="0"/>
        <w:rPr>
          <w:rFonts w:cs="Times New Roman"/>
          <w:bCs/>
          <w:szCs w:val="24"/>
        </w:rPr>
      </w:pPr>
    </w:p>
    <w:p w14:paraId="6BAB8836" w14:textId="77777777" w:rsidR="00665DFC" w:rsidRDefault="00665DFC" w:rsidP="00DF4AC4">
      <w:pPr>
        <w:tabs>
          <w:tab w:val="left" w:pos="720"/>
          <w:tab w:val="left" w:pos="3240"/>
          <w:tab w:val="left" w:pos="4140"/>
          <w:tab w:val="left" w:pos="6300"/>
          <w:tab w:val="left" w:pos="7020"/>
        </w:tabs>
        <w:autoSpaceDE w:val="0"/>
        <w:autoSpaceDN w:val="0"/>
        <w:adjustRightInd w:val="0"/>
        <w:rPr>
          <w:rFonts w:cs="Times New Roman"/>
          <w:bCs/>
          <w:szCs w:val="24"/>
        </w:rPr>
      </w:pPr>
    </w:p>
    <w:p w14:paraId="5E4C9848" w14:textId="77777777" w:rsidR="00665DFC" w:rsidRDefault="00665DFC" w:rsidP="00665DFC">
      <w:pPr>
        <w:autoSpaceDE w:val="0"/>
        <w:autoSpaceDN w:val="0"/>
        <w:adjustRightInd w:val="0"/>
        <w:spacing w:after="120"/>
        <w:ind w:left="720" w:hanging="720"/>
        <w:rPr>
          <w:rFonts w:cs="Times New Roman"/>
          <w:b/>
          <w:bCs/>
          <w:szCs w:val="24"/>
        </w:rPr>
      </w:pPr>
    </w:p>
    <w:p w14:paraId="3B7ADBB2" w14:textId="4E2A84D9" w:rsidR="00665DFC" w:rsidRDefault="00665DFC" w:rsidP="00665DFC">
      <w:pPr>
        <w:autoSpaceDE w:val="0"/>
        <w:autoSpaceDN w:val="0"/>
        <w:adjustRightInd w:val="0"/>
        <w:spacing w:after="120"/>
        <w:ind w:left="720" w:hanging="720"/>
        <w:rPr>
          <w:rFonts w:cs="Times New Roman"/>
          <w:b/>
          <w:bCs/>
          <w:szCs w:val="24"/>
        </w:rPr>
      </w:pPr>
    </w:p>
    <w:p w14:paraId="50375BD0" w14:textId="76CA1260" w:rsidR="00705335" w:rsidRDefault="00705335" w:rsidP="00665DFC">
      <w:pPr>
        <w:autoSpaceDE w:val="0"/>
        <w:autoSpaceDN w:val="0"/>
        <w:adjustRightInd w:val="0"/>
        <w:spacing w:after="120"/>
        <w:ind w:left="720" w:hanging="720"/>
        <w:rPr>
          <w:rFonts w:cs="Times New Roman"/>
          <w:b/>
          <w:bCs/>
          <w:szCs w:val="24"/>
        </w:rPr>
      </w:pPr>
    </w:p>
    <w:p w14:paraId="412FE895" w14:textId="65FA71C5" w:rsidR="00705335" w:rsidRDefault="00705335" w:rsidP="00665DFC">
      <w:pPr>
        <w:autoSpaceDE w:val="0"/>
        <w:autoSpaceDN w:val="0"/>
        <w:adjustRightInd w:val="0"/>
        <w:spacing w:after="120"/>
        <w:ind w:left="720" w:hanging="720"/>
        <w:rPr>
          <w:rFonts w:cs="Times New Roman"/>
          <w:b/>
          <w:bCs/>
          <w:szCs w:val="24"/>
        </w:rPr>
      </w:pPr>
    </w:p>
    <w:p w14:paraId="53EB8402" w14:textId="77777777" w:rsidR="00705335" w:rsidRDefault="00705335" w:rsidP="00665DFC">
      <w:pPr>
        <w:autoSpaceDE w:val="0"/>
        <w:autoSpaceDN w:val="0"/>
        <w:adjustRightInd w:val="0"/>
        <w:spacing w:after="120"/>
        <w:ind w:left="720" w:hanging="720"/>
        <w:rPr>
          <w:rFonts w:cs="Times New Roman"/>
          <w:b/>
          <w:bCs/>
          <w:szCs w:val="24"/>
        </w:rPr>
      </w:pPr>
    </w:p>
    <w:p w14:paraId="734B17D3" w14:textId="77777777" w:rsidR="00665DFC" w:rsidRDefault="00665DFC" w:rsidP="00665DFC">
      <w:pPr>
        <w:autoSpaceDE w:val="0"/>
        <w:autoSpaceDN w:val="0"/>
        <w:adjustRightInd w:val="0"/>
        <w:spacing w:after="120"/>
        <w:ind w:left="720" w:hanging="720"/>
        <w:rPr>
          <w:rFonts w:cs="Times New Roman"/>
          <w:b/>
          <w:bCs/>
          <w:szCs w:val="24"/>
        </w:rPr>
      </w:pPr>
    </w:p>
    <w:p w14:paraId="22DDE387" w14:textId="77777777" w:rsidR="00665DFC" w:rsidRDefault="00665DFC" w:rsidP="00665DFC">
      <w:pPr>
        <w:autoSpaceDE w:val="0"/>
        <w:autoSpaceDN w:val="0"/>
        <w:adjustRightInd w:val="0"/>
        <w:spacing w:after="120"/>
        <w:ind w:left="720" w:hanging="720"/>
        <w:rPr>
          <w:rFonts w:cs="Times New Roman"/>
          <w:b/>
          <w:bCs/>
          <w:szCs w:val="24"/>
        </w:rPr>
      </w:pPr>
    </w:p>
    <w:p w14:paraId="54E206A4" w14:textId="77777777" w:rsidR="003419F0" w:rsidRDefault="00B8754F" w:rsidP="003419F0">
      <w:pPr>
        <w:tabs>
          <w:tab w:val="left" w:pos="720"/>
          <w:tab w:val="left" w:pos="3240"/>
          <w:tab w:val="left" w:pos="4140"/>
          <w:tab w:val="left" w:pos="6300"/>
          <w:tab w:val="left" w:pos="7020"/>
        </w:tabs>
        <w:autoSpaceDE w:val="0"/>
        <w:autoSpaceDN w:val="0"/>
        <w:adjustRightInd w:val="0"/>
        <w:rPr>
          <w:rFonts w:cs="Times New Roman"/>
          <w:b/>
          <w:bCs/>
          <w:szCs w:val="24"/>
        </w:rPr>
      </w:pPr>
      <w:r>
        <w:rPr>
          <w:rFonts w:cs="Times New Roman"/>
          <w:b/>
          <w:bCs/>
          <w:sz w:val="28"/>
          <w:szCs w:val="28"/>
        </w:rPr>
        <w:t xml:space="preserve">CLASSROOM </w:t>
      </w:r>
      <w:r w:rsidR="003419F0">
        <w:rPr>
          <w:rFonts w:cs="Times New Roman"/>
          <w:b/>
          <w:bCs/>
          <w:sz w:val="28"/>
          <w:szCs w:val="28"/>
        </w:rPr>
        <w:t xml:space="preserve">EXAMPLE  </w:t>
      </w:r>
      <w:proofErr w:type="gramStart"/>
      <w:r w:rsidR="006F21EB">
        <w:rPr>
          <w:rFonts w:cs="Times New Roman"/>
          <w:b/>
          <w:bCs/>
          <w:sz w:val="28"/>
          <w:szCs w:val="28"/>
        </w:rPr>
        <w:t>2</w:t>
      </w:r>
      <w:r w:rsidR="003419F0">
        <w:rPr>
          <w:rFonts w:cs="Times New Roman"/>
          <w:b/>
          <w:bCs/>
          <w:sz w:val="28"/>
          <w:szCs w:val="28"/>
        </w:rPr>
        <w:t xml:space="preserve">  </w:t>
      </w:r>
      <w:r w:rsidR="003419F0">
        <w:rPr>
          <w:rFonts w:cs="Times New Roman"/>
          <w:b/>
          <w:bCs/>
          <w:szCs w:val="24"/>
        </w:rPr>
        <w:t>Using</w:t>
      </w:r>
      <w:proofErr w:type="gramEnd"/>
      <w:r w:rsidR="003419F0">
        <w:rPr>
          <w:rFonts w:cs="Times New Roman"/>
          <w:b/>
          <w:bCs/>
          <w:szCs w:val="24"/>
        </w:rPr>
        <w:t xml:space="preserve"> the </w:t>
      </w:r>
      <w:r w:rsidR="006F21EB">
        <w:rPr>
          <w:rFonts w:cs="Times New Roman"/>
          <w:b/>
          <w:bCs/>
          <w:szCs w:val="24"/>
        </w:rPr>
        <w:t>Square Root</w:t>
      </w:r>
      <w:r w:rsidR="003419F0">
        <w:rPr>
          <w:rFonts w:cs="Times New Roman"/>
          <w:b/>
          <w:bCs/>
          <w:szCs w:val="24"/>
        </w:rPr>
        <w:t xml:space="preserve"> Property</w:t>
      </w:r>
    </w:p>
    <w:p w14:paraId="7E25B3B1" w14:textId="77777777" w:rsidR="00B8754F" w:rsidRDefault="00B8754F" w:rsidP="00B8754F">
      <w:pPr>
        <w:tabs>
          <w:tab w:val="left" w:pos="720"/>
          <w:tab w:val="left" w:pos="3240"/>
          <w:tab w:val="left" w:pos="4140"/>
          <w:tab w:val="left" w:pos="6300"/>
          <w:tab w:val="left" w:pos="7020"/>
        </w:tabs>
        <w:autoSpaceDE w:val="0"/>
        <w:autoSpaceDN w:val="0"/>
        <w:adjustRightInd w:val="0"/>
        <w:spacing w:after="120"/>
        <w:rPr>
          <w:rFonts w:cs="Times New Roman"/>
          <w:bCs/>
          <w:szCs w:val="24"/>
        </w:rPr>
      </w:pPr>
      <w:r>
        <w:rPr>
          <w:rFonts w:cs="Times New Roman"/>
          <w:bCs/>
          <w:szCs w:val="24"/>
        </w:rPr>
        <w:t>Solve each quadratic equation using the square root property.</w:t>
      </w:r>
    </w:p>
    <w:p w14:paraId="076B7FA5" w14:textId="77777777" w:rsidR="00574A23" w:rsidRDefault="00574A23" w:rsidP="00B8754F">
      <w:pPr>
        <w:tabs>
          <w:tab w:val="left" w:pos="450"/>
          <w:tab w:val="left" w:pos="3240"/>
          <w:tab w:val="left" w:pos="4140"/>
          <w:tab w:val="left" w:pos="6300"/>
          <w:tab w:val="left" w:pos="7020"/>
        </w:tabs>
        <w:autoSpaceDE w:val="0"/>
        <w:autoSpaceDN w:val="0"/>
        <w:adjustRightInd w:val="0"/>
        <w:rPr>
          <w:rFonts w:cs="Times New Roman"/>
          <w:b/>
          <w:bCs/>
          <w:szCs w:val="24"/>
        </w:rPr>
      </w:pPr>
      <w:r>
        <w:rPr>
          <w:rFonts w:cs="Times New Roman"/>
          <w:b/>
          <w:bCs/>
          <w:szCs w:val="24"/>
        </w:rPr>
        <w:t>(a)</w:t>
      </w:r>
      <w:r>
        <w:rPr>
          <w:rFonts w:cs="Times New Roman"/>
          <w:b/>
          <w:bCs/>
          <w:szCs w:val="24"/>
        </w:rPr>
        <w:tab/>
      </w:r>
      <w:r w:rsidR="00B11D01" w:rsidRPr="004834B1">
        <w:rPr>
          <w:rFonts w:cs="Times New Roman"/>
          <w:b/>
          <w:bCs/>
          <w:position w:val="-6"/>
          <w:szCs w:val="24"/>
        </w:rPr>
        <w:object w:dxaOrig="800" w:dyaOrig="320" w14:anchorId="126F0325">
          <v:shape id="_x0000_i1026" type="#_x0000_t75" style="width:40.2pt;height:16.2pt" o:ole="">
            <v:imagedata r:id="rId11" o:title=""/>
          </v:shape>
          <o:OLEObject Type="Embed" ProgID="Equation.DSMT4" ShapeID="_x0000_i1026" DrawAspect="Content" ObjectID="_1627736123" r:id="rId12"/>
        </w:object>
      </w:r>
    </w:p>
    <w:p w14:paraId="420C979C" w14:textId="77777777" w:rsidR="00574A23" w:rsidRDefault="00574A23" w:rsidP="003F3C34">
      <w:pPr>
        <w:tabs>
          <w:tab w:val="left" w:pos="450"/>
          <w:tab w:val="left" w:pos="3240"/>
          <w:tab w:val="left" w:pos="4140"/>
          <w:tab w:val="left" w:pos="6300"/>
          <w:tab w:val="left" w:pos="7020"/>
        </w:tabs>
        <w:autoSpaceDE w:val="0"/>
        <w:autoSpaceDN w:val="0"/>
        <w:adjustRightInd w:val="0"/>
        <w:rPr>
          <w:rFonts w:cs="Times New Roman"/>
          <w:b/>
          <w:bCs/>
          <w:szCs w:val="24"/>
        </w:rPr>
      </w:pPr>
    </w:p>
    <w:p w14:paraId="3A0EB93B" w14:textId="77777777" w:rsidR="00574A23" w:rsidRDefault="00574A23" w:rsidP="003F3C34">
      <w:pPr>
        <w:tabs>
          <w:tab w:val="left" w:pos="450"/>
          <w:tab w:val="left" w:pos="3240"/>
          <w:tab w:val="left" w:pos="4140"/>
          <w:tab w:val="left" w:pos="6300"/>
          <w:tab w:val="left" w:pos="7020"/>
        </w:tabs>
        <w:autoSpaceDE w:val="0"/>
        <w:autoSpaceDN w:val="0"/>
        <w:adjustRightInd w:val="0"/>
        <w:rPr>
          <w:rFonts w:cs="Times New Roman"/>
          <w:b/>
          <w:bCs/>
          <w:szCs w:val="24"/>
        </w:rPr>
      </w:pPr>
    </w:p>
    <w:p w14:paraId="61E4E659" w14:textId="77777777" w:rsidR="00574A23" w:rsidRDefault="00574A23" w:rsidP="003F3C34">
      <w:pPr>
        <w:tabs>
          <w:tab w:val="left" w:pos="450"/>
          <w:tab w:val="left" w:pos="3240"/>
          <w:tab w:val="left" w:pos="4140"/>
          <w:tab w:val="left" w:pos="6300"/>
          <w:tab w:val="left" w:pos="7020"/>
        </w:tabs>
        <w:autoSpaceDE w:val="0"/>
        <w:autoSpaceDN w:val="0"/>
        <w:adjustRightInd w:val="0"/>
        <w:rPr>
          <w:rFonts w:cs="Times New Roman"/>
          <w:b/>
          <w:bCs/>
          <w:szCs w:val="24"/>
        </w:rPr>
      </w:pPr>
    </w:p>
    <w:p w14:paraId="2565BCF9" w14:textId="0D341AB8" w:rsidR="00574A23" w:rsidRDefault="00574A23" w:rsidP="003F3C34">
      <w:pPr>
        <w:tabs>
          <w:tab w:val="left" w:pos="450"/>
          <w:tab w:val="left" w:pos="3240"/>
          <w:tab w:val="left" w:pos="4140"/>
          <w:tab w:val="left" w:pos="6300"/>
          <w:tab w:val="left" w:pos="7020"/>
        </w:tabs>
        <w:autoSpaceDE w:val="0"/>
        <w:autoSpaceDN w:val="0"/>
        <w:adjustRightInd w:val="0"/>
        <w:rPr>
          <w:rFonts w:cs="Times New Roman"/>
          <w:b/>
          <w:bCs/>
          <w:szCs w:val="24"/>
        </w:rPr>
      </w:pPr>
    </w:p>
    <w:p w14:paraId="4B0F71BA" w14:textId="77777777" w:rsidR="00574A23" w:rsidRDefault="00574A23" w:rsidP="003F3C34">
      <w:pPr>
        <w:tabs>
          <w:tab w:val="left" w:pos="450"/>
          <w:tab w:val="left" w:pos="3240"/>
          <w:tab w:val="left" w:pos="4140"/>
          <w:tab w:val="left" w:pos="6300"/>
          <w:tab w:val="left" w:pos="7020"/>
        </w:tabs>
        <w:autoSpaceDE w:val="0"/>
        <w:autoSpaceDN w:val="0"/>
        <w:adjustRightInd w:val="0"/>
        <w:rPr>
          <w:rFonts w:cs="Times New Roman"/>
          <w:b/>
          <w:bCs/>
          <w:szCs w:val="24"/>
        </w:rPr>
      </w:pPr>
    </w:p>
    <w:p w14:paraId="2A8ABB2C" w14:textId="77777777" w:rsidR="00574A23" w:rsidRDefault="00574A23" w:rsidP="003F3C34">
      <w:pPr>
        <w:tabs>
          <w:tab w:val="left" w:pos="450"/>
          <w:tab w:val="left" w:pos="3240"/>
          <w:tab w:val="left" w:pos="4140"/>
          <w:tab w:val="left" w:pos="6300"/>
          <w:tab w:val="left" w:pos="7020"/>
        </w:tabs>
        <w:autoSpaceDE w:val="0"/>
        <w:autoSpaceDN w:val="0"/>
        <w:adjustRightInd w:val="0"/>
        <w:rPr>
          <w:rFonts w:cs="Times New Roman"/>
          <w:b/>
          <w:bCs/>
          <w:szCs w:val="24"/>
        </w:rPr>
      </w:pPr>
    </w:p>
    <w:p w14:paraId="273B4F38" w14:textId="77777777" w:rsidR="00574A23" w:rsidRDefault="00574A23" w:rsidP="003F3C34">
      <w:pPr>
        <w:tabs>
          <w:tab w:val="left" w:pos="450"/>
          <w:tab w:val="left" w:pos="3240"/>
          <w:tab w:val="left" w:pos="4140"/>
          <w:tab w:val="left" w:pos="6300"/>
          <w:tab w:val="left" w:pos="7020"/>
        </w:tabs>
        <w:autoSpaceDE w:val="0"/>
        <w:autoSpaceDN w:val="0"/>
        <w:adjustRightInd w:val="0"/>
        <w:rPr>
          <w:rFonts w:cs="Times New Roman"/>
          <w:b/>
          <w:bCs/>
          <w:szCs w:val="24"/>
        </w:rPr>
      </w:pPr>
    </w:p>
    <w:p w14:paraId="0283E571" w14:textId="29E30177" w:rsidR="00A06F40" w:rsidRDefault="00705335" w:rsidP="003F3C34">
      <w:pPr>
        <w:tabs>
          <w:tab w:val="left" w:pos="450"/>
          <w:tab w:val="left" w:pos="3240"/>
          <w:tab w:val="left" w:pos="4140"/>
          <w:tab w:val="left" w:pos="6300"/>
          <w:tab w:val="left" w:pos="7020"/>
        </w:tabs>
        <w:autoSpaceDE w:val="0"/>
        <w:autoSpaceDN w:val="0"/>
        <w:adjustRightInd w:val="0"/>
        <w:rPr>
          <w:rFonts w:cs="Times New Roman"/>
          <w:b/>
          <w:bCs/>
          <w:szCs w:val="24"/>
        </w:rPr>
      </w:pPr>
      <w:r>
        <w:rPr>
          <w:rFonts w:cs="Times New Roman"/>
          <w:b/>
          <w:bCs/>
          <w:szCs w:val="24"/>
        </w:rPr>
        <w:t xml:space="preserve"> </w:t>
      </w:r>
      <w:r w:rsidR="00574A23">
        <w:rPr>
          <w:rFonts w:cs="Times New Roman"/>
          <w:b/>
          <w:bCs/>
          <w:szCs w:val="24"/>
        </w:rPr>
        <w:t>(c)</w:t>
      </w:r>
      <w:r w:rsidR="00574A23">
        <w:rPr>
          <w:rFonts w:cs="Times New Roman"/>
          <w:b/>
          <w:bCs/>
          <w:szCs w:val="24"/>
        </w:rPr>
        <w:tab/>
      </w:r>
      <w:r w:rsidR="00B11D01" w:rsidRPr="004834B1">
        <w:rPr>
          <w:rFonts w:cs="Times New Roman"/>
          <w:b/>
          <w:bCs/>
          <w:position w:val="-12"/>
          <w:szCs w:val="24"/>
        </w:rPr>
        <w:object w:dxaOrig="1280" w:dyaOrig="420" w14:anchorId="01101BDD">
          <v:shape id="_x0000_i1027" type="#_x0000_t75" style="width:64.2pt;height:21pt" o:ole="">
            <v:imagedata r:id="rId13" o:title=""/>
          </v:shape>
          <o:OLEObject Type="Embed" ProgID="Equation.DSMT4" ShapeID="_x0000_i1027" DrawAspect="Content" ObjectID="_1627736124" r:id="rId14"/>
        </w:object>
      </w:r>
    </w:p>
    <w:p w14:paraId="1905DDF2" w14:textId="77777777" w:rsidR="00A06F40" w:rsidRDefault="00A06F40" w:rsidP="003F3C34">
      <w:pPr>
        <w:tabs>
          <w:tab w:val="left" w:pos="450"/>
          <w:tab w:val="left" w:pos="3240"/>
          <w:tab w:val="left" w:pos="4140"/>
          <w:tab w:val="left" w:pos="6300"/>
          <w:tab w:val="left" w:pos="7020"/>
        </w:tabs>
        <w:autoSpaceDE w:val="0"/>
        <w:autoSpaceDN w:val="0"/>
        <w:adjustRightInd w:val="0"/>
        <w:rPr>
          <w:rFonts w:cs="Times New Roman"/>
          <w:b/>
          <w:bCs/>
          <w:szCs w:val="24"/>
        </w:rPr>
      </w:pPr>
    </w:p>
    <w:p w14:paraId="112041BE" w14:textId="612F5B03" w:rsidR="00A06F40" w:rsidRDefault="00A06F40" w:rsidP="003F3C34">
      <w:pPr>
        <w:tabs>
          <w:tab w:val="left" w:pos="450"/>
          <w:tab w:val="left" w:pos="3240"/>
          <w:tab w:val="left" w:pos="4140"/>
          <w:tab w:val="left" w:pos="6300"/>
          <w:tab w:val="left" w:pos="7020"/>
        </w:tabs>
        <w:autoSpaceDE w:val="0"/>
        <w:autoSpaceDN w:val="0"/>
        <w:adjustRightInd w:val="0"/>
        <w:rPr>
          <w:rFonts w:cs="Times New Roman"/>
          <w:b/>
          <w:bCs/>
          <w:szCs w:val="24"/>
        </w:rPr>
      </w:pPr>
    </w:p>
    <w:p w14:paraId="70C37148" w14:textId="14DDC647" w:rsidR="00FB7B52" w:rsidRDefault="00FB7B52" w:rsidP="003F3C34">
      <w:pPr>
        <w:tabs>
          <w:tab w:val="left" w:pos="450"/>
          <w:tab w:val="left" w:pos="3240"/>
          <w:tab w:val="left" w:pos="4140"/>
          <w:tab w:val="left" w:pos="6300"/>
          <w:tab w:val="left" w:pos="7020"/>
        </w:tabs>
        <w:autoSpaceDE w:val="0"/>
        <w:autoSpaceDN w:val="0"/>
        <w:adjustRightInd w:val="0"/>
        <w:rPr>
          <w:rFonts w:cs="Times New Roman"/>
          <w:b/>
          <w:bCs/>
          <w:szCs w:val="24"/>
        </w:rPr>
      </w:pPr>
    </w:p>
    <w:p w14:paraId="1B0C53A8" w14:textId="42F220E8" w:rsidR="00FB7B52" w:rsidRDefault="00FB7B52" w:rsidP="003F3C34">
      <w:pPr>
        <w:tabs>
          <w:tab w:val="left" w:pos="450"/>
          <w:tab w:val="left" w:pos="3240"/>
          <w:tab w:val="left" w:pos="4140"/>
          <w:tab w:val="left" w:pos="6300"/>
          <w:tab w:val="left" w:pos="7020"/>
        </w:tabs>
        <w:autoSpaceDE w:val="0"/>
        <w:autoSpaceDN w:val="0"/>
        <w:adjustRightInd w:val="0"/>
        <w:rPr>
          <w:rFonts w:cs="Times New Roman"/>
          <w:b/>
          <w:bCs/>
          <w:szCs w:val="24"/>
        </w:rPr>
      </w:pPr>
    </w:p>
    <w:p w14:paraId="5DE54C0E" w14:textId="40A3A4E1" w:rsidR="00FB7B52" w:rsidRDefault="00FB7B52" w:rsidP="003F3C34">
      <w:pPr>
        <w:tabs>
          <w:tab w:val="left" w:pos="450"/>
          <w:tab w:val="left" w:pos="3240"/>
          <w:tab w:val="left" w:pos="4140"/>
          <w:tab w:val="left" w:pos="6300"/>
          <w:tab w:val="left" w:pos="7020"/>
        </w:tabs>
        <w:autoSpaceDE w:val="0"/>
        <w:autoSpaceDN w:val="0"/>
        <w:adjustRightInd w:val="0"/>
        <w:rPr>
          <w:rFonts w:cs="Times New Roman"/>
          <w:b/>
          <w:bCs/>
          <w:szCs w:val="24"/>
        </w:rPr>
      </w:pPr>
    </w:p>
    <w:p w14:paraId="60F925E0" w14:textId="512EEFEB" w:rsidR="00FB7B52" w:rsidRDefault="00FB7B52" w:rsidP="003F3C34">
      <w:pPr>
        <w:tabs>
          <w:tab w:val="left" w:pos="450"/>
          <w:tab w:val="left" w:pos="3240"/>
          <w:tab w:val="left" w:pos="4140"/>
          <w:tab w:val="left" w:pos="6300"/>
          <w:tab w:val="left" w:pos="7020"/>
        </w:tabs>
        <w:autoSpaceDE w:val="0"/>
        <w:autoSpaceDN w:val="0"/>
        <w:adjustRightInd w:val="0"/>
        <w:rPr>
          <w:rFonts w:cs="Times New Roman"/>
          <w:b/>
          <w:bCs/>
          <w:szCs w:val="24"/>
        </w:rPr>
      </w:pPr>
    </w:p>
    <w:p w14:paraId="00DDE602" w14:textId="5BCD7AA5" w:rsidR="00FB7B52" w:rsidRDefault="00FB7B52" w:rsidP="003F3C34">
      <w:pPr>
        <w:tabs>
          <w:tab w:val="left" w:pos="450"/>
          <w:tab w:val="left" w:pos="3240"/>
          <w:tab w:val="left" w:pos="4140"/>
          <w:tab w:val="left" w:pos="6300"/>
          <w:tab w:val="left" w:pos="7020"/>
        </w:tabs>
        <w:autoSpaceDE w:val="0"/>
        <w:autoSpaceDN w:val="0"/>
        <w:adjustRightInd w:val="0"/>
        <w:rPr>
          <w:rFonts w:cs="Times New Roman"/>
          <w:b/>
          <w:bCs/>
          <w:szCs w:val="24"/>
        </w:rPr>
      </w:pPr>
    </w:p>
    <w:p w14:paraId="74E6F451" w14:textId="5B37ADB4" w:rsidR="00FB7B52" w:rsidRDefault="00FB7B52" w:rsidP="003F3C34">
      <w:pPr>
        <w:tabs>
          <w:tab w:val="left" w:pos="450"/>
          <w:tab w:val="left" w:pos="3240"/>
          <w:tab w:val="left" w:pos="4140"/>
          <w:tab w:val="left" w:pos="6300"/>
          <w:tab w:val="left" w:pos="7020"/>
        </w:tabs>
        <w:autoSpaceDE w:val="0"/>
        <w:autoSpaceDN w:val="0"/>
        <w:adjustRightInd w:val="0"/>
        <w:rPr>
          <w:rFonts w:cs="Times New Roman"/>
          <w:b/>
          <w:bCs/>
          <w:szCs w:val="24"/>
        </w:rPr>
      </w:pPr>
    </w:p>
    <w:p w14:paraId="020FA9FC" w14:textId="2DF8E8FD" w:rsidR="00FB7B52" w:rsidRDefault="00FB7B52" w:rsidP="003F3C34">
      <w:pPr>
        <w:tabs>
          <w:tab w:val="left" w:pos="450"/>
          <w:tab w:val="left" w:pos="3240"/>
          <w:tab w:val="left" w:pos="4140"/>
          <w:tab w:val="left" w:pos="6300"/>
          <w:tab w:val="left" w:pos="7020"/>
        </w:tabs>
        <w:autoSpaceDE w:val="0"/>
        <w:autoSpaceDN w:val="0"/>
        <w:adjustRightInd w:val="0"/>
        <w:rPr>
          <w:rFonts w:cs="Times New Roman"/>
          <w:b/>
          <w:bCs/>
          <w:szCs w:val="24"/>
        </w:rPr>
      </w:pPr>
    </w:p>
    <w:p w14:paraId="1ACEFB02" w14:textId="133CD52B" w:rsidR="000B1610" w:rsidRDefault="000B1610" w:rsidP="000B1610">
      <w:pPr>
        <w:autoSpaceDE w:val="0"/>
        <w:autoSpaceDN w:val="0"/>
        <w:adjustRightInd w:val="0"/>
        <w:rPr>
          <w:rFonts w:cs="Times New Roman"/>
          <w:b/>
          <w:bCs/>
          <w:sz w:val="28"/>
          <w:szCs w:val="28"/>
          <w:u w:val="single"/>
        </w:rPr>
      </w:pPr>
      <w:r>
        <w:rPr>
          <w:rFonts w:cs="Times New Roman"/>
          <w:b/>
          <w:bCs/>
          <w:sz w:val="28"/>
          <w:szCs w:val="28"/>
          <w:u w:val="single"/>
        </w:rPr>
        <w:t>The Quadratic Formula</w:t>
      </w:r>
    </w:p>
    <w:p w14:paraId="11803F17" w14:textId="77777777" w:rsidR="000B1610" w:rsidRDefault="000B1610" w:rsidP="000B1610">
      <w:pPr>
        <w:autoSpaceDE w:val="0"/>
        <w:autoSpaceDN w:val="0"/>
        <w:adjustRightInd w:val="0"/>
        <w:rPr>
          <w:rFonts w:cs="Times New Roman"/>
          <w:b/>
          <w:bCs/>
          <w:sz w:val="28"/>
          <w:szCs w:val="28"/>
          <w:u w:val="single"/>
        </w:rPr>
      </w:pPr>
    </w:p>
    <w:p w14:paraId="00011426" w14:textId="77777777" w:rsidR="000B1610" w:rsidRDefault="000B1610" w:rsidP="000714BD">
      <w:pPr>
        <w:shd w:val="clear" w:color="auto" w:fill="E0E0E0"/>
        <w:autoSpaceDE w:val="0"/>
        <w:autoSpaceDN w:val="0"/>
        <w:adjustRightInd w:val="0"/>
        <w:rPr>
          <w:rFonts w:cs="Times New Roman"/>
          <w:b/>
          <w:bCs/>
          <w:szCs w:val="24"/>
        </w:rPr>
      </w:pPr>
      <w:r>
        <w:rPr>
          <w:rFonts w:cs="Times New Roman"/>
          <w:b/>
          <w:bCs/>
          <w:szCs w:val="24"/>
        </w:rPr>
        <w:t xml:space="preserve">Quadratic </w:t>
      </w:r>
      <w:r w:rsidR="000714BD">
        <w:rPr>
          <w:rFonts w:cs="Times New Roman"/>
          <w:b/>
          <w:bCs/>
          <w:szCs w:val="24"/>
        </w:rPr>
        <w:t>Formula</w:t>
      </w:r>
    </w:p>
    <w:p w14:paraId="446EB186" w14:textId="77777777" w:rsidR="000B1610" w:rsidRDefault="000B1610" w:rsidP="000B1610">
      <w:pPr>
        <w:shd w:val="clear" w:color="auto" w:fill="E0E0E0"/>
        <w:autoSpaceDE w:val="0"/>
        <w:autoSpaceDN w:val="0"/>
        <w:adjustRightInd w:val="0"/>
        <w:spacing w:after="120"/>
        <w:rPr>
          <w:rFonts w:cs="Times New Roman"/>
          <w:bCs/>
          <w:szCs w:val="24"/>
        </w:rPr>
      </w:pPr>
      <w:r>
        <w:rPr>
          <w:rFonts w:cs="Times New Roman"/>
          <w:bCs/>
          <w:szCs w:val="24"/>
        </w:rPr>
        <w:t xml:space="preserve">The solutions of the quadratic equation </w:t>
      </w:r>
      <w:r w:rsidR="004834B1" w:rsidRPr="004834B1">
        <w:rPr>
          <w:rFonts w:cs="Times New Roman"/>
          <w:bCs/>
          <w:position w:val="-10"/>
          <w:szCs w:val="24"/>
        </w:rPr>
        <w:object w:dxaOrig="1640" w:dyaOrig="360" w14:anchorId="49AEEC03">
          <v:shape id="_x0000_i1028" type="#_x0000_t75" style="width:82.2pt;height:18pt" o:ole="">
            <v:imagedata r:id="rId15" o:title=""/>
          </v:shape>
          <o:OLEObject Type="Embed" ProgID="Equation.DSMT4" ShapeID="_x0000_i1028" DrawAspect="Content" ObjectID="_1627736125" r:id="rId16"/>
        </w:object>
      </w:r>
      <w:r>
        <w:rPr>
          <w:rFonts w:cs="Times New Roman"/>
          <w:bCs/>
          <w:szCs w:val="24"/>
        </w:rPr>
        <w:t xml:space="preserve"> where </w:t>
      </w:r>
      <w:r w:rsidR="004834B1" w:rsidRPr="004834B1">
        <w:rPr>
          <w:rFonts w:cs="Times New Roman"/>
          <w:bCs/>
          <w:position w:val="-10"/>
          <w:szCs w:val="24"/>
        </w:rPr>
        <w:object w:dxaOrig="620" w:dyaOrig="320" w14:anchorId="56A10E79">
          <v:shape id="_x0000_i1029" type="#_x0000_t75" style="width:31.2pt;height:16.2pt" o:ole="">
            <v:imagedata r:id="rId17" o:title=""/>
          </v:shape>
          <o:OLEObject Type="Embed" ProgID="Equation.DSMT4" ShapeID="_x0000_i1029" DrawAspect="Content" ObjectID="_1627736126" r:id="rId18"/>
        </w:object>
      </w:r>
      <w:r>
        <w:rPr>
          <w:rFonts w:cs="Times New Roman"/>
          <w:bCs/>
          <w:szCs w:val="24"/>
        </w:rPr>
        <w:t xml:space="preserve"> are given by the quadratic formula.</w:t>
      </w:r>
    </w:p>
    <w:p w14:paraId="659D329A" w14:textId="77777777" w:rsidR="000B1610" w:rsidRPr="00312ED2" w:rsidRDefault="00775A47" w:rsidP="008E1C3E">
      <w:pPr>
        <w:shd w:val="clear" w:color="auto" w:fill="E0E0E0"/>
        <w:autoSpaceDE w:val="0"/>
        <w:autoSpaceDN w:val="0"/>
        <w:adjustRightInd w:val="0"/>
        <w:spacing w:after="120"/>
        <w:jc w:val="center"/>
        <w:rPr>
          <w:rFonts w:cs="Times New Roman"/>
          <w:bCs/>
          <w:szCs w:val="24"/>
        </w:rPr>
      </w:pPr>
      <w:r w:rsidRPr="004834B1">
        <w:rPr>
          <w:rFonts w:cs="Times New Roman"/>
          <w:bCs/>
          <w:position w:val="-24"/>
          <w:szCs w:val="24"/>
        </w:rPr>
        <w:object w:dxaOrig="2040" w:dyaOrig="720" w14:anchorId="7BB51A8F">
          <v:shape id="_x0000_i1030" type="#_x0000_t75" style="width:102pt;height:36pt" o:ole="">
            <v:imagedata r:id="rId19" o:title=""/>
          </v:shape>
          <o:OLEObject Type="Embed" ProgID="Equation.DSMT4" ShapeID="_x0000_i1030" DrawAspect="Content" ObjectID="_1627736127" r:id="rId20"/>
        </w:object>
      </w:r>
    </w:p>
    <w:p w14:paraId="73CD0862" w14:textId="77777777" w:rsidR="000B1610" w:rsidRPr="00864C81" w:rsidRDefault="00E33514" w:rsidP="000B1610">
      <w:pPr>
        <w:autoSpaceDE w:val="0"/>
        <w:autoSpaceDN w:val="0"/>
        <w:adjustRightInd w:val="0"/>
        <w:rPr>
          <w:rFonts w:cs="Times New Roman"/>
          <w:b/>
          <w:bCs/>
          <w:szCs w:val="24"/>
        </w:rPr>
      </w:pPr>
      <w:r>
        <w:rPr>
          <w:rFonts w:cs="Times New Roman"/>
          <w:b/>
          <w:bCs/>
          <w:sz w:val="28"/>
          <w:szCs w:val="28"/>
        </w:rPr>
        <w:lastRenderedPageBreak/>
        <w:t xml:space="preserve">CLASSROOM </w:t>
      </w:r>
      <w:r w:rsidR="000B1610" w:rsidRPr="00040BE2">
        <w:rPr>
          <w:rFonts w:cs="Times New Roman"/>
          <w:b/>
          <w:bCs/>
          <w:sz w:val="28"/>
          <w:szCs w:val="28"/>
        </w:rPr>
        <w:t xml:space="preserve">EXAMPLE </w:t>
      </w:r>
      <w:r w:rsidR="000B1610">
        <w:rPr>
          <w:rFonts w:cs="Times New Roman"/>
          <w:b/>
          <w:bCs/>
          <w:sz w:val="28"/>
          <w:szCs w:val="28"/>
        </w:rPr>
        <w:t xml:space="preserve"> </w:t>
      </w:r>
      <w:proofErr w:type="gramStart"/>
      <w:r w:rsidR="008E1C3E">
        <w:rPr>
          <w:rFonts w:cs="Times New Roman"/>
          <w:b/>
          <w:bCs/>
          <w:sz w:val="28"/>
          <w:szCs w:val="28"/>
        </w:rPr>
        <w:t>5</w:t>
      </w:r>
      <w:r w:rsidR="000B1610">
        <w:rPr>
          <w:rFonts w:cs="Times New Roman"/>
          <w:b/>
          <w:bCs/>
          <w:szCs w:val="24"/>
        </w:rPr>
        <w:t xml:space="preserve">  Using</w:t>
      </w:r>
      <w:proofErr w:type="gramEnd"/>
      <w:r w:rsidR="000B1610">
        <w:rPr>
          <w:rFonts w:cs="Times New Roman"/>
          <w:b/>
          <w:bCs/>
          <w:szCs w:val="24"/>
        </w:rPr>
        <w:t xml:space="preserve"> </w:t>
      </w:r>
      <w:r w:rsidR="008E1C3E">
        <w:rPr>
          <w:rFonts w:cs="Times New Roman"/>
          <w:b/>
          <w:bCs/>
          <w:szCs w:val="24"/>
        </w:rPr>
        <w:t>the Quadratic Formula (Real Solutions)</w:t>
      </w:r>
    </w:p>
    <w:p w14:paraId="1BC78AD8" w14:textId="77777777" w:rsidR="00E33514" w:rsidRDefault="00E33514" w:rsidP="00E33514">
      <w:pPr>
        <w:autoSpaceDE w:val="0"/>
        <w:autoSpaceDN w:val="0"/>
        <w:adjustRightInd w:val="0"/>
        <w:ind w:left="900" w:hanging="900"/>
        <w:rPr>
          <w:rFonts w:cs="Times New Roman"/>
          <w:szCs w:val="24"/>
        </w:rPr>
      </w:pPr>
      <w:r>
        <w:rPr>
          <w:rFonts w:cs="Times New Roman"/>
          <w:bCs/>
          <w:szCs w:val="24"/>
        </w:rPr>
        <w:t xml:space="preserve">Solve </w:t>
      </w:r>
      <w:r w:rsidRPr="004834B1">
        <w:rPr>
          <w:rFonts w:cs="Times New Roman"/>
          <w:bCs/>
          <w:position w:val="-6"/>
          <w:szCs w:val="24"/>
        </w:rPr>
        <w:object w:dxaOrig="1140" w:dyaOrig="320" w14:anchorId="6DC8E1A6">
          <v:shape id="_x0000_i1031" type="#_x0000_t75" style="width:57pt;height:16.2pt" o:ole="">
            <v:imagedata r:id="rId21" o:title=""/>
          </v:shape>
          <o:OLEObject Type="Embed" ProgID="Equation.DSMT4" ShapeID="_x0000_i1031" DrawAspect="Content" ObjectID="_1627736128" r:id="rId22"/>
        </w:object>
      </w:r>
      <w:r>
        <w:rPr>
          <w:rFonts w:cs="Times New Roman"/>
          <w:bCs/>
          <w:szCs w:val="24"/>
        </w:rPr>
        <w:t xml:space="preserve"> using the quadratic formula.</w:t>
      </w:r>
    </w:p>
    <w:p w14:paraId="51264208" w14:textId="77777777" w:rsidR="00B94735" w:rsidRDefault="00B94735" w:rsidP="00B94735">
      <w:pPr>
        <w:autoSpaceDE w:val="0"/>
        <w:autoSpaceDN w:val="0"/>
        <w:adjustRightInd w:val="0"/>
        <w:ind w:left="900" w:hanging="900"/>
        <w:rPr>
          <w:rFonts w:cs="Times New Roman"/>
          <w:bCs/>
          <w:szCs w:val="24"/>
        </w:rPr>
      </w:pPr>
    </w:p>
    <w:p w14:paraId="43C00446" w14:textId="77777777" w:rsidR="00B94735" w:rsidRDefault="00B94735" w:rsidP="00B94735">
      <w:pPr>
        <w:autoSpaceDE w:val="0"/>
        <w:autoSpaceDN w:val="0"/>
        <w:adjustRightInd w:val="0"/>
        <w:ind w:left="900" w:hanging="900"/>
        <w:rPr>
          <w:rFonts w:cs="Times New Roman"/>
          <w:bCs/>
          <w:szCs w:val="24"/>
        </w:rPr>
      </w:pPr>
    </w:p>
    <w:p w14:paraId="3870C354" w14:textId="77777777" w:rsidR="00B94735" w:rsidRDefault="00B94735" w:rsidP="00B94735">
      <w:pPr>
        <w:autoSpaceDE w:val="0"/>
        <w:autoSpaceDN w:val="0"/>
        <w:adjustRightInd w:val="0"/>
        <w:ind w:left="900" w:hanging="900"/>
        <w:rPr>
          <w:rFonts w:cs="Times New Roman"/>
          <w:bCs/>
          <w:szCs w:val="24"/>
        </w:rPr>
      </w:pPr>
    </w:p>
    <w:p w14:paraId="59023572" w14:textId="5A7F4B80" w:rsidR="00B94735" w:rsidRDefault="00B94735" w:rsidP="00B94735">
      <w:pPr>
        <w:autoSpaceDE w:val="0"/>
        <w:autoSpaceDN w:val="0"/>
        <w:adjustRightInd w:val="0"/>
        <w:ind w:left="900" w:hanging="900"/>
        <w:rPr>
          <w:rFonts w:cs="Times New Roman"/>
          <w:bCs/>
          <w:szCs w:val="24"/>
        </w:rPr>
      </w:pPr>
    </w:p>
    <w:p w14:paraId="60806216" w14:textId="383FD81C" w:rsidR="00FB7B52" w:rsidRDefault="00FB7B52" w:rsidP="00B94735">
      <w:pPr>
        <w:autoSpaceDE w:val="0"/>
        <w:autoSpaceDN w:val="0"/>
        <w:adjustRightInd w:val="0"/>
        <w:ind w:left="900" w:hanging="900"/>
        <w:rPr>
          <w:rFonts w:cs="Times New Roman"/>
          <w:bCs/>
          <w:szCs w:val="24"/>
        </w:rPr>
      </w:pPr>
    </w:p>
    <w:p w14:paraId="04527627" w14:textId="6A8B70AF" w:rsidR="00FB7B52" w:rsidRDefault="00FB7B52" w:rsidP="00B94735">
      <w:pPr>
        <w:autoSpaceDE w:val="0"/>
        <w:autoSpaceDN w:val="0"/>
        <w:adjustRightInd w:val="0"/>
        <w:ind w:left="900" w:hanging="900"/>
        <w:rPr>
          <w:rFonts w:cs="Times New Roman"/>
          <w:bCs/>
          <w:szCs w:val="24"/>
        </w:rPr>
      </w:pPr>
    </w:p>
    <w:p w14:paraId="026EE476" w14:textId="733F3225" w:rsidR="00FB7B52" w:rsidRDefault="00FB7B52" w:rsidP="00B94735">
      <w:pPr>
        <w:autoSpaceDE w:val="0"/>
        <w:autoSpaceDN w:val="0"/>
        <w:adjustRightInd w:val="0"/>
        <w:ind w:left="900" w:hanging="900"/>
        <w:rPr>
          <w:rFonts w:cs="Times New Roman"/>
          <w:bCs/>
          <w:szCs w:val="24"/>
        </w:rPr>
      </w:pPr>
    </w:p>
    <w:p w14:paraId="5A73A6E2" w14:textId="21D61D2C" w:rsidR="00FB7B52" w:rsidRDefault="00FB7B52" w:rsidP="00B94735">
      <w:pPr>
        <w:autoSpaceDE w:val="0"/>
        <w:autoSpaceDN w:val="0"/>
        <w:adjustRightInd w:val="0"/>
        <w:ind w:left="900" w:hanging="900"/>
        <w:rPr>
          <w:rFonts w:cs="Times New Roman"/>
          <w:bCs/>
          <w:szCs w:val="24"/>
        </w:rPr>
      </w:pPr>
    </w:p>
    <w:p w14:paraId="2E29D822" w14:textId="77777777" w:rsidR="00FB7B52" w:rsidRDefault="00FB7B52" w:rsidP="00B94735">
      <w:pPr>
        <w:autoSpaceDE w:val="0"/>
        <w:autoSpaceDN w:val="0"/>
        <w:adjustRightInd w:val="0"/>
        <w:ind w:left="900" w:hanging="900"/>
        <w:rPr>
          <w:rFonts w:cs="Times New Roman"/>
          <w:bCs/>
          <w:szCs w:val="24"/>
        </w:rPr>
      </w:pPr>
    </w:p>
    <w:p w14:paraId="1A156B26" w14:textId="77777777" w:rsidR="0072422C" w:rsidRDefault="0072422C" w:rsidP="00D61BF8">
      <w:pPr>
        <w:autoSpaceDE w:val="0"/>
        <w:autoSpaceDN w:val="0"/>
        <w:adjustRightInd w:val="0"/>
        <w:ind w:left="900" w:hanging="900"/>
        <w:rPr>
          <w:rFonts w:cs="Times New Roman"/>
          <w:bCs/>
          <w:szCs w:val="24"/>
        </w:rPr>
      </w:pPr>
    </w:p>
    <w:p w14:paraId="1CBB2B28" w14:textId="77777777" w:rsidR="00FB7B52" w:rsidRPr="008946BB" w:rsidRDefault="00FB7B52" w:rsidP="00FB7B52">
      <w:pPr>
        <w:autoSpaceDE w:val="0"/>
        <w:autoSpaceDN w:val="0"/>
        <w:adjustRightInd w:val="0"/>
        <w:rPr>
          <w:rFonts w:cs="Times New Roman"/>
          <w:b/>
          <w:bCs/>
          <w:szCs w:val="24"/>
          <w:u w:val="single"/>
        </w:rPr>
      </w:pPr>
    </w:p>
    <w:p w14:paraId="537351E8" w14:textId="77777777" w:rsidR="00FB7B52" w:rsidRDefault="00FB7B52" w:rsidP="00FB7B52">
      <w:pPr>
        <w:autoSpaceDE w:val="0"/>
        <w:autoSpaceDN w:val="0"/>
        <w:adjustRightInd w:val="0"/>
        <w:rPr>
          <w:rFonts w:cs="Times New Roman"/>
          <w:b/>
          <w:bCs/>
          <w:sz w:val="28"/>
          <w:szCs w:val="28"/>
          <w:u w:val="single"/>
        </w:rPr>
      </w:pPr>
      <w:r>
        <w:rPr>
          <w:rFonts w:cs="Times New Roman"/>
          <w:b/>
          <w:bCs/>
          <w:sz w:val="28"/>
          <w:szCs w:val="28"/>
          <w:u w:val="single"/>
        </w:rPr>
        <w:t>Solving for a Specified Variable</w:t>
      </w:r>
    </w:p>
    <w:p w14:paraId="0A1A09DA" w14:textId="77777777" w:rsidR="00FB7B52" w:rsidRDefault="00FB7B52" w:rsidP="00FB7B52">
      <w:pPr>
        <w:autoSpaceDE w:val="0"/>
        <w:autoSpaceDN w:val="0"/>
        <w:adjustRightInd w:val="0"/>
        <w:ind w:left="720" w:hanging="720"/>
        <w:rPr>
          <w:rFonts w:cs="Times New Roman"/>
          <w:bCs/>
          <w:szCs w:val="24"/>
        </w:rPr>
      </w:pPr>
    </w:p>
    <w:p w14:paraId="23F89822" w14:textId="77777777" w:rsidR="00FB7B52" w:rsidRDefault="00FB7B52" w:rsidP="00FB7B52">
      <w:pPr>
        <w:autoSpaceDE w:val="0"/>
        <w:autoSpaceDN w:val="0"/>
        <w:adjustRightInd w:val="0"/>
        <w:ind w:left="720" w:hanging="720"/>
        <w:rPr>
          <w:rFonts w:cs="Times New Roman"/>
          <w:bCs/>
          <w:szCs w:val="24"/>
        </w:rPr>
      </w:pPr>
      <w:r>
        <w:rPr>
          <w:rFonts w:cs="Times New Roman"/>
          <w:b/>
          <w:bCs/>
          <w:sz w:val="28"/>
          <w:szCs w:val="28"/>
        </w:rPr>
        <w:t xml:space="preserve">CLASSROOM EXAMPLE  </w:t>
      </w:r>
      <w:proofErr w:type="gramStart"/>
      <w:r>
        <w:rPr>
          <w:rFonts w:cs="Times New Roman"/>
          <w:b/>
          <w:bCs/>
          <w:sz w:val="28"/>
          <w:szCs w:val="28"/>
        </w:rPr>
        <w:t xml:space="preserve">8  </w:t>
      </w:r>
      <w:r>
        <w:rPr>
          <w:rFonts w:cs="Times New Roman"/>
          <w:b/>
          <w:bCs/>
          <w:szCs w:val="24"/>
        </w:rPr>
        <w:t>Solving</w:t>
      </w:r>
      <w:proofErr w:type="gramEnd"/>
      <w:r>
        <w:rPr>
          <w:rFonts w:cs="Times New Roman"/>
          <w:b/>
          <w:bCs/>
          <w:szCs w:val="24"/>
        </w:rPr>
        <w:t xml:space="preserve"> for a Quadratic Variable in a Formula</w:t>
      </w:r>
    </w:p>
    <w:p w14:paraId="12F12313" w14:textId="77777777" w:rsidR="00FB7B52" w:rsidRDefault="00FB7B52" w:rsidP="00FB7B52">
      <w:pPr>
        <w:autoSpaceDE w:val="0"/>
        <w:autoSpaceDN w:val="0"/>
        <w:adjustRightInd w:val="0"/>
        <w:spacing w:after="120"/>
        <w:ind w:left="720" w:hanging="720"/>
        <w:rPr>
          <w:rFonts w:cs="Times New Roman"/>
          <w:szCs w:val="24"/>
        </w:rPr>
      </w:pPr>
      <w:r>
        <w:rPr>
          <w:rFonts w:cs="Times New Roman"/>
          <w:szCs w:val="24"/>
        </w:rPr>
        <w:t xml:space="preserve">Solve each equation for the specified variable. Use </w:t>
      </w:r>
      <w:r w:rsidRPr="004834B1">
        <w:rPr>
          <w:rFonts w:cs="Times New Roman"/>
          <w:position w:val="-4"/>
          <w:szCs w:val="24"/>
        </w:rPr>
        <w:object w:dxaOrig="220" w:dyaOrig="240" w14:anchorId="7AFED195">
          <v:shape id="_x0000_i1032" type="#_x0000_t75" style="width:10.8pt;height:12pt" o:ole="">
            <v:imagedata r:id="rId23" o:title=""/>
          </v:shape>
          <o:OLEObject Type="Embed" ProgID="Equation.DSMT4" ShapeID="_x0000_i1032" DrawAspect="Content" ObjectID="_1627736129" r:id="rId24"/>
        </w:object>
      </w:r>
      <w:r>
        <w:rPr>
          <w:rFonts w:cs="Times New Roman"/>
          <w:szCs w:val="24"/>
        </w:rPr>
        <w:t xml:space="preserve"> when taking square roots.</w:t>
      </w:r>
    </w:p>
    <w:p w14:paraId="47DB57C2" w14:textId="77777777" w:rsidR="00FB7B52" w:rsidRDefault="00FB7B52" w:rsidP="00FB7B52">
      <w:pPr>
        <w:pStyle w:val="twoacross"/>
      </w:pPr>
      <w:r>
        <w:t>(a)</w:t>
      </w:r>
      <w:r>
        <w:tab/>
      </w:r>
      <w:r w:rsidRPr="004834B1">
        <w:rPr>
          <w:position w:val="-24"/>
        </w:rPr>
        <w:object w:dxaOrig="1760" w:dyaOrig="639" w14:anchorId="4269A85C">
          <v:shape id="_x0000_i1033" type="#_x0000_t75" style="width:88.2pt;height:31.8pt" o:ole="">
            <v:imagedata r:id="rId25" o:title=""/>
          </v:shape>
          <o:OLEObject Type="Embed" ProgID="Equation.DSMT4" ShapeID="_x0000_i1033" DrawAspect="Content" ObjectID="_1627736130" r:id="rId26"/>
        </w:object>
      </w:r>
      <w:r>
        <w:tab/>
        <w:t>(b)</w:t>
      </w:r>
      <w:r>
        <w:tab/>
      </w:r>
      <w:r w:rsidRPr="004834B1">
        <w:rPr>
          <w:position w:val="-12"/>
        </w:rPr>
        <w:object w:dxaOrig="3019" w:dyaOrig="380" w14:anchorId="6A6C96BA">
          <v:shape id="_x0000_i1034" type="#_x0000_t75" style="width:151.2pt;height:19.2pt" o:ole="">
            <v:imagedata r:id="rId27" o:title=""/>
          </v:shape>
          <o:OLEObject Type="Embed" ProgID="Equation.DSMT4" ShapeID="_x0000_i1034" DrawAspect="Content" ObjectID="_1627736131" r:id="rId28"/>
        </w:object>
      </w:r>
    </w:p>
    <w:p w14:paraId="44C28EBC" w14:textId="77777777" w:rsidR="00FB7B52" w:rsidRDefault="00FB7B52" w:rsidP="00FB7B52">
      <w:pPr>
        <w:autoSpaceDE w:val="0"/>
        <w:autoSpaceDN w:val="0"/>
        <w:adjustRightInd w:val="0"/>
        <w:ind w:left="900" w:hanging="900"/>
        <w:rPr>
          <w:rFonts w:cs="Times New Roman"/>
          <w:szCs w:val="24"/>
        </w:rPr>
      </w:pPr>
    </w:p>
    <w:p w14:paraId="76EA934B" w14:textId="77777777" w:rsidR="00FB7B52" w:rsidRDefault="00FB7B52" w:rsidP="00FB7B52">
      <w:pPr>
        <w:autoSpaceDE w:val="0"/>
        <w:autoSpaceDN w:val="0"/>
        <w:adjustRightInd w:val="0"/>
        <w:ind w:left="900" w:hanging="900"/>
        <w:rPr>
          <w:rFonts w:cs="Times New Roman"/>
          <w:szCs w:val="24"/>
        </w:rPr>
      </w:pPr>
    </w:p>
    <w:p w14:paraId="4A7DA07A" w14:textId="77777777" w:rsidR="0072422C" w:rsidRDefault="0072422C" w:rsidP="00D61BF8">
      <w:pPr>
        <w:autoSpaceDE w:val="0"/>
        <w:autoSpaceDN w:val="0"/>
        <w:adjustRightInd w:val="0"/>
        <w:ind w:left="900" w:hanging="900"/>
        <w:rPr>
          <w:rFonts w:cs="Times New Roman"/>
          <w:bCs/>
          <w:szCs w:val="24"/>
        </w:rPr>
      </w:pPr>
    </w:p>
    <w:p w14:paraId="50823F3D" w14:textId="77777777" w:rsidR="0072422C" w:rsidRDefault="0072422C" w:rsidP="00D61BF8">
      <w:pPr>
        <w:autoSpaceDE w:val="0"/>
        <w:autoSpaceDN w:val="0"/>
        <w:adjustRightInd w:val="0"/>
        <w:ind w:left="900" w:hanging="900"/>
        <w:rPr>
          <w:rFonts w:cs="Times New Roman"/>
          <w:bCs/>
          <w:szCs w:val="24"/>
        </w:rPr>
      </w:pPr>
    </w:p>
    <w:p w14:paraId="2FC0D59D" w14:textId="77777777" w:rsidR="0072422C" w:rsidRDefault="0072422C" w:rsidP="00D61BF8">
      <w:pPr>
        <w:autoSpaceDE w:val="0"/>
        <w:autoSpaceDN w:val="0"/>
        <w:adjustRightInd w:val="0"/>
        <w:ind w:left="900" w:hanging="900"/>
        <w:rPr>
          <w:rFonts w:cs="Times New Roman"/>
          <w:bCs/>
          <w:szCs w:val="24"/>
        </w:rPr>
      </w:pPr>
    </w:p>
    <w:p w14:paraId="13CFA255" w14:textId="77777777" w:rsidR="0072422C" w:rsidRDefault="0072422C" w:rsidP="00D61BF8">
      <w:pPr>
        <w:autoSpaceDE w:val="0"/>
        <w:autoSpaceDN w:val="0"/>
        <w:adjustRightInd w:val="0"/>
        <w:ind w:left="900" w:hanging="900"/>
        <w:rPr>
          <w:rFonts w:cs="Times New Roman"/>
          <w:bCs/>
          <w:szCs w:val="24"/>
        </w:rPr>
      </w:pPr>
    </w:p>
    <w:p w14:paraId="1F93567F" w14:textId="77777777" w:rsidR="00E43A63" w:rsidRDefault="00E43A63" w:rsidP="00D61BF8">
      <w:pPr>
        <w:autoSpaceDE w:val="0"/>
        <w:autoSpaceDN w:val="0"/>
        <w:adjustRightInd w:val="0"/>
        <w:ind w:left="900" w:hanging="900"/>
        <w:rPr>
          <w:rFonts w:cs="Times New Roman"/>
          <w:bCs/>
          <w:szCs w:val="24"/>
        </w:rPr>
      </w:pPr>
    </w:p>
    <w:p w14:paraId="726A01C7" w14:textId="77777777" w:rsidR="00E36658" w:rsidRDefault="00E36658" w:rsidP="00D61BF8">
      <w:pPr>
        <w:autoSpaceDE w:val="0"/>
        <w:autoSpaceDN w:val="0"/>
        <w:adjustRightInd w:val="0"/>
        <w:ind w:left="900" w:hanging="900"/>
        <w:rPr>
          <w:rFonts w:cs="Times New Roman"/>
          <w:bCs/>
          <w:szCs w:val="24"/>
        </w:rPr>
      </w:pPr>
    </w:p>
    <w:p w14:paraId="67D31F9C" w14:textId="77777777" w:rsidR="00E36658" w:rsidRDefault="00E36658" w:rsidP="00D61BF8">
      <w:pPr>
        <w:autoSpaceDE w:val="0"/>
        <w:autoSpaceDN w:val="0"/>
        <w:adjustRightInd w:val="0"/>
        <w:ind w:left="900" w:hanging="900"/>
        <w:rPr>
          <w:rFonts w:cs="Times New Roman"/>
          <w:bCs/>
          <w:szCs w:val="24"/>
        </w:rPr>
      </w:pPr>
    </w:p>
    <w:p w14:paraId="0D641AFD" w14:textId="433DD1A0" w:rsidR="00195DC1" w:rsidRDefault="00195DC1" w:rsidP="00195DC1">
      <w:pPr>
        <w:autoSpaceDE w:val="0"/>
        <w:autoSpaceDN w:val="0"/>
        <w:adjustRightInd w:val="0"/>
        <w:rPr>
          <w:rFonts w:cs="Times New Roman"/>
          <w:b/>
          <w:bCs/>
          <w:sz w:val="28"/>
          <w:szCs w:val="28"/>
          <w:u w:val="single"/>
        </w:rPr>
      </w:pPr>
      <w:r>
        <w:rPr>
          <w:rFonts w:cs="Times New Roman"/>
          <w:b/>
          <w:bCs/>
          <w:sz w:val="28"/>
          <w:szCs w:val="28"/>
          <w:u w:val="single"/>
        </w:rPr>
        <w:t>The Discriminant</w:t>
      </w:r>
    </w:p>
    <w:p w14:paraId="546C0532" w14:textId="77777777" w:rsidR="00195DC1" w:rsidRDefault="00195DC1" w:rsidP="00195DC1">
      <w:pPr>
        <w:autoSpaceDE w:val="0"/>
        <w:autoSpaceDN w:val="0"/>
        <w:adjustRightInd w:val="0"/>
        <w:ind w:left="720" w:hanging="720"/>
        <w:rPr>
          <w:rFonts w:cs="Times New Roman"/>
          <w:bCs/>
          <w:szCs w:val="24"/>
        </w:rPr>
      </w:pPr>
    </w:p>
    <w:p w14:paraId="4F102C39" w14:textId="77777777" w:rsidR="00355FBD" w:rsidRPr="00355FBD" w:rsidRDefault="00355FBD" w:rsidP="00195DC1">
      <w:pPr>
        <w:autoSpaceDE w:val="0"/>
        <w:autoSpaceDN w:val="0"/>
        <w:adjustRightInd w:val="0"/>
        <w:ind w:left="720" w:hanging="720"/>
        <w:rPr>
          <w:rFonts w:cs="Times New Roman"/>
          <w:b/>
          <w:bCs/>
          <w:szCs w:val="24"/>
        </w:rPr>
      </w:pPr>
      <w:r>
        <w:rPr>
          <w:rFonts w:cs="Times New Roman"/>
          <w:b/>
          <w:bCs/>
          <w:szCs w:val="24"/>
        </w:rPr>
        <w:t>Solutions of Quadratic Equations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362"/>
        <w:gridCol w:w="2643"/>
        <w:gridCol w:w="2995"/>
      </w:tblGrid>
      <w:tr w:rsidR="00A954C4" w:rsidRPr="00AD7A5A" w14:paraId="02A95C76" w14:textId="77777777" w:rsidTr="00CC60EC">
        <w:trPr>
          <w:jc w:val="center"/>
        </w:trPr>
        <w:tc>
          <w:tcPr>
            <w:tcW w:w="3438" w:type="dxa"/>
            <w:tcBorders>
              <w:top w:val="single" w:sz="4" w:space="0" w:color="auto"/>
              <w:left w:val="nil"/>
            </w:tcBorders>
            <w:shd w:val="clear" w:color="auto" w:fill="D9D9D9"/>
          </w:tcPr>
          <w:p w14:paraId="3A7D777A" w14:textId="77777777" w:rsidR="00A954C4" w:rsidRPr="00AD7A5A" w:rsidRDefault="00A954C4" w:rsidP="00AD7A5A">
            <w:pPr>
              <w:autoSpaceDE w:val="0"/>
              <w:autoSpaceDN w:val="0"/>
              <w:adjustRightInd w:val="0"/>
              <w:jc w:val="center"/>
              <w:rPr>
                <w:rFonts w:cs="Times New Roman"/>
                <w:b/>
                <w:bCs/>
                <w:szCs w:val="24"/>
              </w:rPr>
            </w:pPr>
            <w:r w:rsidRPr="00AD7A5A">
              <w:rPr>
                <w:rFonts w:cs="Times New Roman"/>
                <w:b/>
                <w:bCs/>
                <w:szCs w:val="24"/>
              </w:rPr>
              <w:t>Discriminant</w:t>
            </w:r>
          </w:p>
        </w:tc>
        <w:tc>
          <w:tcPr>
            <w:tcW w:w="2706" w:type="dxa"/>
            <w:tcBorders>
              <w:top w:val="single" w:sz="4" w:space="0" w:color="auto"/>
            </w:tcBorders>
            <w:shd w:val="clear" w:color="auto" w:fill="D9D9D9"/>
          </w:tcPr>
          <w:p w14:paraId="7A5D44F4" w14:textId="77777777" w:rsidR="00A954C4" w:rsidRPr="00AD7A5A" w:rsidRDefault="00A954C4" w:rsidP="00AD7A5A">
            <w:pPr>
              <w:autoSpaceDE w:val="0"/>
              <w:autoSpaceDN w:val="0"/>
              <w:adjustRightInd w:val="0"/>
              <w:jc w:val="center"/>
              <w:rPr>
                <w:rFonts w:cs="Times New Roman"/>
                <w:b/>
                <w:bCs/>
                <w:szCs w:val="24"/>
              </w:rPr>
            </w:pPr>
            <w:r w:rsidRPr="00AD7A5A">
              <w:rPr>
                <w:rFonts w:cs="Times New Roman"/>
                <w:b/>
                <w:bCs/>
                <w:szCs w:val="24"/>
              </w:rPr>
              <w:t>Number of Solutions</w:t>
            </w:r>
          </w:p>
        </w:tc>
        <w:tc>
          <w:tcPr>
            <w:tcW w:w="3072" w:type="dxa"/>
            <w:tcBorders>
              <w:top w:val="single" w:sz="4" w:space="0" w:color="auto"/>
              <w:right w:val="nil"/>
            </w:tcBorders>
            <w:shd w:val="clear" w:color="auto" w:fill="D9D9D9"/>
          </w:tcPr>
          <w:p w14:paraId="672B4956" w14:textId="77777777" w:rsidR="00A954C4" w:rsidRPr="00AD7A5A" w:rsidRDefault="00A954C4" w:rsidP="00AD7A5A">
            <w:pPr>
              <w:autoSpaceDE w:val="0"/>
              <w:autoSpaceDN w:val="0"/>
              <w:adjustRightInd w:val="0"/>
              <w:jc w:val="center"/>
              <w:rPr>
                <w:rFonts w:cs="Times New Roman"/>
                <w:b/>
                <w:bCs/>
                <w:szCs w:val="24"/>
              </w:rPr>
            </w:pPr>
            <w:r w:rsidRPr="00AD7A5A">
              <w:rPr>
                <w:rFonts w:cs="Times New Roman"/>
                <w:b/>
                <w:bCs/>
                <w:szCs w:val="24"/>
              </w:rPr>
              <w:t>Type of Solutions</w:t>
            </w:r>
          </w:p>
        </w:tc>
      </w:tr>
      <w:tr w:rsidR="00A954C4" w:rsidRPr="00AD7A5A" w14:paraId="4BD44F06" w14:textId="77777777" w:rsidTr="00AD7A5A">
        <w:trPr>
          <w:jc w:val="center"/>
        </w:trPr>
        <w:tc>
          <w:tcPr>
            <w:tcW w:w="3438" w:type="dxa"/>
            <w:tcBorders>
              <w:left w:val="nil"/>
            </w:tcBorders>
            <w:shd w:val="clear" w:color="auto" w:fill="auto"/>
          </w:tcPr>
          <w:p w14:paraId="364CC3C7" w14:textId="77777777" w:rsidR="00A954C4" w:rsidRPr="00AD7A5A" w:rsidRDefault="00A954C4" w:rsidP="00AD7A5A">
            <w:pPr>
              <w:autoSpaceDE w:val="0"/>
              <w:autoSpaceDN w:val="0"/>
              <w:adjustRightInd w:val="0"/>
              <w:spacing w:before="40" w:after="40"/>
              <w:rPr>
                <w:rFonts w:cs="Times New Roman"/>
                <w:bCs/>
                <w:szCs w:val="24"/>
              </w:rPr>
            </w:pPr>
            <w:r w:rsidRPr="00AD7A5A">
              <w:rPr>
                <w:rFonts w:cs="Times New Roman"/>
                <w:bCs/>
                <w:szCs w:val="24"/>
              </w:rPr>
              <w:t>Positive, perfect square</w:t>
            </w:r>
          </w:p>
        </w:tc>
        <w:tc>
          <w:tcPr>
            <w:tcW w:w="2706" w:type="dxa"/>
            <w:shd w:val="clear" w:color="auto" w:fill="auto"/>
          </w:tcPr>
          <w:p w14:paraId="39FF89E1" w14:textId="77777777" w:rsidR="00A954C4" w:rsidRPr="00AD7A5A" w:rsidRDefault="00A954C4" w:rsidP="00AD7A5A">
            <w:pPr>
              <w:autoSpaceDE w:val="0"/>
              <w:autoSpaceDN w:val="0"/>
              <w:adjustRightInd w:val="0"/>
              <w:spacing w:before="40" w:after="40"/>
              <w:jc w:val="center"/>
              <w:rPr>
                <w:rFonts w:cs="Times New Roman"/>
                <w:bCs/>
                <w:szCs w:val="24"/>
              </w:rPr>
            </w:pPr>
          </w:p>
        </w:tc>
        <w:tc>
          <w:tcPr>
            <w:tcW w:w="3072" w:type="dxa"/>
            <w:tcBorders>
              <w:right w:val="nil"/>
            </w:tcBorders>
            <w:shd w:val="clear" w:color="auto" w:fill="auto"/>
          </w:tcPr>
          <w:p w14:paraId="1B594C64" w14:textId="77777777" w:rsidR="00A954C4" w:rsidRPr="00AD7A5A" w:rsidRDefault="00A954C4" w:rsidP="00AD7A5A">
            <w:pPr>
              <w:autoSpaceDE w:val="0"/>
              <w:autoSpaceDN w:val="0"/>
              <w:adjustRightInd w:val="0"/>
              <w:spacing w:before="40" w:after="40"/>
              <w:jc w:val="center"/>
              <w:rPr>
                <w:rFonts w:cs="Times New Roman"/>
                <w:bCs/>
                <w:szCs w:val="24"/>
              </w:rPr>
            </w:pPr>
          </w:p>
        </w:tc>
      </w:tr>
      <w:tr w:rsidR="00A954C4" w:rsidRPr="00AD7A5A" w14:paraId="40EA40BF" w14:textId="77777777" w:rsidTr="00AD7A5A">
        <w:trPr>
          <w:jc w:val="center"/>
        </w:trPr>
        <w:tc>
          <w:tcPr>
            <w:tcW w:w="3438" w:type="dxa"/>
            <w:tcBorders>
              <w:left w:val="nil"/>
            </w:tcBorders>
            <w:shd w:val="clear" w:color="auto" w:fill="auto"/>
          </w:tcPr>
          <w:p w14:paraId="2AE889F3" w14:textId="77777777" w:rsidR="00A954C4" w:rsidRPr="00AD7A5A" w:rsidRDefault="00A954C4" w:rsidP="00AD7A5A">
            <w:pPr>
              <w:autoSpaceDE w:val="0"/>
              <w:autoSpaceDN w:val="0"/>
              <w:adjustRightInd w:val="0"/>
              <w:spacing w:before="40" w:after="40"/>
              <w:rPr>
                <w:rFonts w:cs="Times New Roman"/>
                <w:bCs/>
                <w:szCs w:val="24"/>
              </w:rPr>
            </w:pPr>
            <w:r w:rsidRPr="00AD7A5A">
              <w:rPr>
                <w:rFonts w:cs="Times New Roman"/>
                <w:bCs/>
                <w:szCs w:val="24"/>
              </w:rPr>
              <w:t>Positive, but not a perfect square</w:t>
            </w:r>
          </w:p>
        </w:tc>
        <w:tc>
          <w:tcPr>
            <w:tcW w:w="2706" w:type="dxa"/>
            <w:shd w:val="clear" w:color="auto" w:fill="auto"/>
          </w:tcPr>
          <w:p w14:paraId="3600F0EA" w14:textId="77777777" w:rsidR="00A954C4" w:rsidRPr="00AD7A5A" w:rsidRDefault="00A954C4" w:rsidP="00AD7A5A">
            <w:pPr>
              <w:autoSpaceDE w:val="0"/>
              <w:autoSpaceDN w:val="0"/>
              <w:adjustRightInd w:val="0"/>
              <w:spacing w:before="40" w:after="40"/>
              <w:jc w:val="center"/>
              <w:rPr>
                <w:rFonts w:cs="Times New Roman"/>
                <w:bCs/>
                <w:szCs w:val="24"/>
              </w:rPr>
            </w:pPr>
          </w:p>
        </w:tc>
        <w:tc>
          <w:tcPr>
            <w:tcW w:w="3072" w:type="dxa"/>
            <w:tcBorders>
              <w:right w:val="nil"/>
            </w:tcBorders>
            <w:shd w:val="clear" w:color="auto" w:fill="auto"/>
          </w:tcPr>
          <w:p w14:paraId="5D271F57" w14:textId="77777777" w:rsidR="00A954C4" w:rsidRPr="00AD7A5A" w:rsidRDefault="00A954C4" w:rsidP="00AD7A5A">
            <w:pPr>
              <w:autoSpaceDE w:val="0"/>
              <w:autoSpaceDN w:val="0"/>
              <w:adjustRightInd w:val="0"/>
              <w:spacing w:before="40" w:after="40"/>
              <w:jc w:val="center"/>
              <w:rPr>
                <w:rFonts w:cs="Times New Roman"/>
                <w:bCs/>
                <w:szCs w:val="24"/>
              </w:rPr>
            </w:pPr>
          </w:p>
        </w:tc>
      </w:tr>
      <w:tr w:rsidR="00A954C4" w:rsidRPr="00AD7A5A" w14:paraId="22BCDA4A" w14:textId="77777777" w:rsidTr="00AD7A5A">
        <w:trPr>
          <w:jc w:val="center"/>
        </w:trPr>
        <w:tc>
          <w:tcPr>
            <w:tcW w:w="3438" w:type="dxa"/>
            <w:tcBorders>
              <w:left w:val="nil"/>
            </w:tcBorders>
            <w:shd w:val="clear" w:color="auto" w:fill="auto"/>
          </w:tcPr>
          <w:p w14:paraId="75C2A7B1" w14:textId="77777777" w:rsidR="00A954C4" w:rsidRPr="00AD7A5A" w:rsidRDefault="00A954C4" w:rsidP="00AD7A5A">
            <w:pPr>
              <w:autoSpaceDE w:val="0"/>
              <w:autoSpaceDN w:val="0"/>
              <w:adjustRightInd w:val="0"/>
              <w:spacing w:before="40" w:after="40"/>
              <w:rPr>
                <w:rFonts w:cs="Times New Roman"/>
                <w:bCs/>
                <w:szCs w:val="24"/>
              </w:rPr>
            </w:pPr>
            <w:r w:rsidRPr="00AD7A5A">
              <w:rPr>
                <w:rFonts w:cs="Times New Roman"/>
                <w:bCs/>
                <w:szCs w:val="24"/>
              </w:rPr>
              <w:t>Zero</w:t>
            </w:r>
          </w:p>
        </w:tc>
        <w:tc>
          <w:tcPr>
            <w:tcW w:w="2706" w:type="dxa"/>
            <w:shd w:val="clear" w:color="auto" w:fill="auto"/>
          </w:tcPr>
          <w:p w14:paraId="47A81601" w14:textId="77777777" w:rsidR="00A954C4" w:rsidRPr="00AD7A5A" w:rsidRDefault="00A954C4" w:rsidP="00AD7A5A">
            <w:pPr>
              <w:autoSpaceDE w:val="0"/>
              <w:autoSpaceDN w:val="0"/>
              <w:adjustRightInd w:val="0"/>
              <w:spacing w:before="40" w:after="40"/>
              <w:jc w:val="center"/>
              <w:rPr>
                <w:rFonts w:cs="Times New Roman"/>
                <w:bCs/>
                <w:szCs w:val="24"/>
              </w:rPr>
            </w:pPr>
          </w:p>
        </w:tc>
        <w:tc>
          <w:tcPr>
            <w:tcW w:w="3072" w:type="dxa"/>
            <w:tcBorders>
              <w:right w:val="nil"/>
            </w:tcBorders>
            <w:shd w:val="clear" w:color="auto" w:fill="auto"/>
          </w:tcPr>
          <w:p w14:paraId="16610300" w14:textId="77777777" w:rsidR="00A954C4" w:rsidRPr="00AD7A5A" w:rsidRDefault="00A954C4" w:rsidP="00AD7A5A">
            <w:pPr>
              <w:autoSpaceDE w:val="0"/>
              <w:autoSpaceDN w:val="0"/>
              <w:adjustRightInd w:val="0"/>
              <w:spacing w:before="40" w:after="40"/>
              <w:jc w:val="center"/>
              <w:rPr>
                <w:rFonts w:cs="Times New Roman"/>
                <w:bCs/>
                <w:szCs w:val="24"/>
              </w:rPr>
            </w:pPr>
          </w:p>
        </w:tc>
      </w:tr>
      <w:tr w:rsidR="00A954C4" w:rsidRPr="00AD7A5A" w14:paraId="64BE3528" w14:textId="77777777" w:rsidTr="00AD7A5A">
        <w:trPr>
          <w:jc w:val="center"/>
        </w:trPr>
        <w:tc>
          <w:tcPr>
            <w:tcW w:w="3438" w:type="dxa"/>
            <w:tcBorders>
              <w:left w:val="nil"/>
            </w:tcBorders>
            <w:shd w:val="clear" w:color="auto" w:fill="auto"/>
          </w:tcPr>
          <w:p w14:paraId="420F00B4" w14:textId="77777777" w:rsidR="00A954C4" w:rsidRPr="00AD7A5A" w:rsidRDefault="00A954C4" w:rsidP="00AD7A5A">
            <w:pPr>
              <w:autoSpaceDE w:val="0"/>
              <w:autoSpaceDN w:val="0"/>
              <w:adjustRightInd w:val="0"/>
              <w:spacing w:before="40" w:after="40"/>
              <w:rPr>
                <w:rFonts w:cs="Times New Roman"/>
                <w:bCs/>
                <w:szCs w:val="24"/>
              </w:rPr>
            </w:pPr>
            <w:r w:rsidRPr="00AD7A5A">
              <w:rPr>
                <w:rFonts w:cs="Times New Roman"/>
                <w:bCs/>
                <w:szCs w:val="24"/>
              </w:rPr>
              <w:t>Negative</w:t>
            </w:r>
          </w:p>
        </w:tc>
        <w:tc>
          <w:tcPr>
            <w:tcW w:w="2706" w:type="dxa"/>
            <w:shd w:val="clear" w:color="auto" w:fill="auto"/>
          </w:tcPr>
          <w:p w14:paraId="549ADF98" w14:textId="77777777" w:rsidR="00A954C4" w:rsidRPr="00AD7A5A" w:rsidRDefault="00A954C4" w:rsidP="00AD7A5A">
            <w:pPr>
              <w:autoSpaceDE w:val="0"/>
              <w:autoSpaceDN w:val="0"/>
              <w:adjustRightInd w:val="0"/>
              <w:spacing w:before="40" w:after="40"/>
              <w:jc w:val="center"/>
              <w:rPr>
                <w:rFonts w:cs="Times New Roman"/>
                <w:bCs/>
                <w:szCs w:val="24"/>
              </w:rPr>
            </w:pPr>
          </w:p>
        </w:tc>
        <w:tc>
          <w:tcPr>
            <w:tcW w:w="3072" w:type="dxa"/>
            <w:tcBorders>
              <w:right w:val="nil"/>
            </w:tcBorders>
            <w:shd w:val="clear" w:color="auto" w:fill="auto"/>
          </w:tcPr>
          <w:p w14:paraId="54809AC4" w14:textId="77777777" w:rsidR="00A954C4" w:rsidRPr="00AD7A5A" w:rsidRDefault="00A954C4" w:rsidP="00AD7A5A">
            <w:pPr>
              <w:autoSpaceDE w:val="0"/>
              <w:autoSpaceDN w:val="0"/>
              <w:adjustRightInd w:val="0"/>
              <w:spacing w:before="40" w:after="40"/>
              <w:jc w:val="center"/>
              <w:rPr>
                <w:rFonts w:cs="Times New Roman"/>
                <w:bCs/>
                <w:szCs w:val="24"/>
              </w:rPr>
            </w:pPr>
          </w:p>
        </w:tc>
      </w:tr>
    </w:tbl>
    <w:p w14:paraId="700A2535" w14:textId="77777777" w:rsidR="00A954C4" w:rsidRDefault="00A954C4" w:rsidP="00195DC1">
      <w:pPr>
        <w:autoSpaceDE w:val="0"/>
        <w:autoSpaceDN w:val="0"/>
        <w:adjustRightInd w:val="0"/>
        <w:ind w:left="720" w:hanging="720"/>
        <w:rPr>
          <w:rFonts w:cs="Times New Roman"/>
          <w:bCs/>
          <w:szCs w:val="24"/>
        </w:rPr>
      </w:pPr>
    </w:p>
    <w:p w14:paraId="1AD3F631" w14:textId="77777777" w:rsidR="00195DC1" w:rsidRDefault="00727FE7" w:rsidP="00195DC1">
      <w:pPr>
        <w:autoSpaceDE w:val="0"/>
        <w:autoSpaceDN w:val="0"/>
        <w:adjustRightInd w:val="0"/>
        <w:ind w:left="720" w:hanging="720"/>
        <w:rPr>
          <w:rFonts w:cs="Times New Roman"/>
          <w:bCs/>
          <w:szCs w:val="24"/>
        </w:rPr>
      </w:pPr>
      <w:r>
        <w:rPr>
          <w:rFonts w:cs="Times New Roman"/>
          <w:b/>
          <w:bCs/>
          <w:sz w:val="28"/>
          <w:szCs w:val="28"/>
        </w:rPr>
        <w:t xml:space="preserve">CLASSROOM </w:t>
      </w:r>
      <w:r w:rsidR="00195DC1">
        <w:rPr>
          <w:rFonts w:cs="Times New Roman"/>
          <w:b/>
          <w:bCs/>
          <w:sz w:val="28"/>
          <w:szCs w:val="28"/>
        </w:rPr>
        <w:t xml:space="preserve">EXAMPLE  </w:t>
      </w:r>
      <w:proofErr w:type="gramStart"/>
      <w:r w:rsidR="00195DC1">
        <w:rPr>
          <w:rFonts w:cs="Times New Roman"/>
          <w:b/>
          <w:bCs/>
          <w:sz w:val="28"/>
          <w:szCs w:val="28"/>
        </w:rPr>
        <w:t xml:space="preserve">9  </w:t>
      </w:r>
      <w:r w:rsidR="006E796F">
        <w:rPr>
          <w:rFonts w:cs="Times New Roman"/>
          <w:b/>
          <w:bCs/>
          <w:szCs w:val="24"/>
        </w:rPr>
        <w:t>Using</w:t>
      </w:r>
      <w:proofErr w:type="gramEnd"/>
      <w:r w:rsidR="006E796F">
        <w:rPr>
          <w:rFonts w:cs="Times New Roman"/>
          <w:b/>
          <w:bCs/>
          <w:szCs w:val="24"/>
        </w:rPr>
        <w:t xml:space="preserve"> the Discriminant</w:t>
      </w:r>
    </w:p>
    <w:p w14:paraId="5098727E" w14:textId="77777777" w:rsidR="00195DC1" w:rsidRPr="00B164EC" w:rsidRDefault="00395DCA" w:rsidP="00B164EC">
      <w:pPr>
        <w:autoSpaceDE w:val="0"/>
        <w:autoSpaceDN w:val="0"/>
        <w:adjustRightInd w:val="0"/>
        <w:rPr>
          <w:rFonts w:cs="Times New Roman"/>
          <w:i/>
          <w:szCs w:val="24"/>
        </w:rPr>
      </w:pPr>
      <w:r>
        <w:rPr>
          <w:rFonts w:cs="Times New Roman"/>
          <w:szCs w:val="24"/>
        </w:rPr>
        <w:t>Evaluate the discriminant for each equation. Then use it to d</w:t>
      </w:r>
      <w:r w:rsidR="00B164EC">
        <w:rPr>
          <w:rFonts w:cs="Times New Roman"/>
          <w:szCs w:val="24"/>
        </w:rPr>
        <w:t xml:space="preserve">etermine the number of distinct solutions, and tell whether they are </w:t>
      </w:r>
      <w:r w:rsidR="00B164EC">
        <w:rPr>
          <w:rFonts w:cs="Times New Roman"/>
          <w:i/>
          <w:szCs w:val="24"/>
        </w:rPr>
        <w:t>rational</w:t>
      </w:r>
      <w:r w:rsidR="00B164EC">
        <w:rPr>
          <w:rFonts w:cs="Times New Roman"/>
          <w:szCs w:val="24"/>
        </w:rPr>
        <w:t xml:space="preserve">, </w:t>
      </w:r>
      <w:r w:rsidR="00B164EC">
        <w:rPr>
          <w:rFonts w:cs="Times New Roman"/>
          <w:i/>
          <w:szCs w:val="24"/>
        </w:rPr>
        <w:t>irrational</w:t>
      </w:r>
      <w:r w:rsidR="00B164EC">
        <w:rPr>
          <w:rFonts w:cs="Times New Roman"/>
          <w:szCs w:val="24"/>
        </w:rPr>
        <w:t xml:space="preserve">, or </w:t>
      </w:r>
      <w:r w:rsidR="00B164EC">
        <w:rPr>
          <w:rFonts w:cs="Times New Roman"/>
          <w:i/>
          <w:szCs w:val="24"/>
        </w:rPr>
        <w:t xml:space="preserve">nonreal complex </w:t>
      </w:r>
      <w:r w:rsidR="00B164EC" w:rsidRPr="00B164EC">
        <w:rPr>
          <w:rFonts w:cs="Times New Roman"/>
          <w:szCs w:val="24"/>
        </w:rPr>
        <w:t>numbers.</w:t>
      </w:r>
    </w:p>
    <w:p w14:paraId="036D2A90" w14:textId="77777777" w:rsidR="00195DC1" w:rsidRDefault="00195DC1" w:rsidP="00195DC1">
      <w:pPr>
        <w:autoSpaceDE w:val="0"/>
        <w:autoSpaceDN w:val="0"/>
        <w:adjustRightInd w:val="0"/>
        <w:ind w:left="720" w:hanging="720"/>
        <w:rPr>
          <w:rFonts w:cs="Times New Roman"/>
          <w:szCs w:val="24"/>
        </w:rPr>
      </w:pPr>
    </w:p>
    <w:p w14:paraId="6ADDFB0F" w14:textId="77777777" w:rsidR="00067845" w:rsidRDefault="00727FE7" w:rsidP="00FB7B52">
      <w:pPr>
        <w:pStyle w:val="threeacross"/>
      </w:pPr>
      <w:r>
        <w:t>(a)</w:t>
      </w:r>
      <w:r>
        <w:tab/>
      </w:r>
      <w:r w:rsidRPr="004834B1">
        <w:rPr>
          <w:position w:val="-6"/>
        </w:rPr>
        <w:object w:dxaOrig="1700" w:dyaOrig="320" w14:anchorId="6C068D33">
          <v:shape id="_x0000_i1035" type="#_x0000_t75" style="width:85.2pt;height:16.2pt" o:ole="">
            <v:imagedata r:id="rId29" o:title=""/>
          </v:shape>
          <o:OLEObject Type="Embed" ProgID="Equation.DSMT4" ShapeID="_x0000_i1035" DrawAspect="Content" ObjectID="_1627736132" r:id="rId30"/>
        </w:object>
      </w:r>
      <w:r>
        <w:tab/>
        <w:t>(b)</w:t>
      </w:r>
      <w:r>
        <w:tab/>
      </w:r>
      <w:r w:rsidRPr="004834B1">
        <w:rPr>
          <w:position w:val="-6"/>
        </w:rPr>
        <w:object w:dxaOrig="1260" w:dyaOrig="320" w14:anchorId="5263BF9C">
          <v:shape id="_x0000_i1036" type="#_x0000_t75" style="width:63pt;height:16.2pt" o:ole="">
            <v:imagedata r:id="rId31" o:title=""/>
          </v:shape>
          <o:OLEObject Type="Embed" ProgID="Equation.DSMT4" ShapeID="_x0000_i1036" DrawAspect="Content" ObjectID="_1627736133" r:id="rId32"/>
        </w:object>
      </w:r>
      <w:r>
        <w:tab/>
        <w:t>(c)</w:t>
      </w:r>
      <w:r>
        <w:tab/>
      </w:r>
      <w:r w:rsidRPr="004834B1">
        <w:rPr>
          <w:position w:val="-6"/>
        </w:rPr>
        <w:object w:dxaOrig="1280" w:dyaOrig="320" w14:anchorId="57BA94AB">
          <v:shape id="_x0000_i1037" type="#_x0000_t75" style="width:64.2pt;height:16.2pt" o:ole="">
            <v:imagedata r:id="rId33" o:title=""/>
          </v:shape>
          <o:OLEObject Type="Embed" ProgID="Equation.DSMT4" ShapeID="_x0000_i1037" DrawAspect="Content" ObjectID="_1627736134" r:id="rId34"/>
        </w:object>
      </w:r>
      <w:bookmarkStart w:id="0" w:name="_GoBack"/>
      <w:bookmarkEnd w:id="0"/>
    </w:p>
    <w:sectPr w:rsidR="00067845" w:rsidSect="005A601D">
      <w:headerReference w:type="default" r:id="rId35"/>
      <w:pgSz w:w="12240" w:h="15840" w:code="1"/>
      <w:pgMar w:top="1440" w:right="1440" w:bottom="1440" w:left="1800" w:header="907" w:footer="907" w:gutter="0"/>
      <w:cols w:space="720"/>
      <w:noEndnote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267EE0DA" w14:textId="77777777" w:rsidR="006B50AD" w:rsidRDefault="006B50AD">
      <w:r>
        <w:separator/>
      </w:r>
    </w:p>
  </w:endnote>
  <w:endnote w:type="continuationSeparator" w:id="0">
    <w:p w14:paraId="3EAFDA55" w14:textId="77777777" w:rsidR="006B50AD" w:rsidRDefault="006B50A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52BFFD89" w14:textId="77777777" w:rsidR="006B50AD" w:rsidRDefault="006B50AD">
      <w:r>
        <w:separator/>
      </w:r>
    </w:p>
  </w:footnote>
  <w:footnote w:type="continuationSeparator" w:id="0">
    <w:p w14:paraId="6433F436" w14:textId="77777777" w:rsidR="006B50AD" w:rsidRDefault="006B50AD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0FB96A65" w14:textId="60DBD969" w:rsidR="00DB0491" w:rsidRPr="001C5C2C" w:rsidRDefault="00DB0491" w:rsidP="00FB7B52">
    <w:pPr>
      <w:pStyle w:val="Header"/>
      <w:tabs>
        <w:tab w:val="clear" w:pos="4320"/>
        <w:tab w:val="clear" w:pos="8640"/>
        <w:tab w:val="left" w:pos="720"/>
        <w:tab w:val="left" w:pos="1560"/>
        <w:tab w:val="right" w:pos="8280"/>
        <w:tab w:val="right" w:pos="9000"/>
      </w:tabs>
      <w:rPr>
        <w:szCs w:val="24"/>
      </w:rPr>
    </w:pPr>
    <w:r>
      <w:rPr>
        <w:rStyle w:val="PageNumber"/>
        <w:sz w:val="24"/>
        <w:szCs w:val="24"/>
      </w:rPr>
      <w:tab/>
    </w:r>
    <w:r>
      <w:rPr>
        <w:rStyle w:val="PageNumber"/>
        <w:sz w:val="24"/>
        <w:szCs w:val="24"/>
      </w:rPr>
      <w:tab/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mirrorMargin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evenAndOddHeaders/>
  <w:drawingGridHorizontalSpacing w:val="187"/>
  <w:drawingGridVerticalSpacing w:val="187"/>
  <w:characterSpacingControl w:val="doNotCompress"/>
  <w:hdrShapeDefaults>
    <o:shapedefaults v:ext="edit" spidmax="5121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617F5"/>
    <w:rsid w:val="00001FE8"/>
    <w:rsid w:val="00004DC5"/>
    <w:rsid w:val="00021464"/>
    <w:rsid w:val="00021561"/>
    <w:rsid w:val="0002272D"/>
    <w:rsid w:val="00025A56"/>
    <w:rsid w:val="00033369"/>
    <w:rsid w:val="00036493"/>
    <w:rsid w:val="00040BE2"/>
    <w:rsid w:val="00041E59"/>
    <w:rsid w:val="000444C9"/>
    <w:rsid w:val="00045091"/>
    <w:rsid w:val="0004564A"/>
    <w:rsid w:val="00053D51"/>
    <w:rsid w:val="00062607"/>
    <w:rsid w:val="00067845"/>
    <w:rsid w:val="000714BD"/>
    <w:rsid w:val="00073511"/>
    <w:rsid w:val="00073E79"/>
    <w:rsid w:val="00075863"/>
    <w:rsid w:val="000800E7"/>
    <w:rsid w:val="00081437"/>
    <w:rsid w:val="000867A6"/>
    <w:rsid w:val="00087AA6"/>
    <w:rsid w:val="0009296C"/>
    <w:rsid w:val="00093FAA"/>
    <w:rsid w:val="000B1610"/>
    <w:rsid w:val="000B3235"/>
    <w:rsid w:val="000B32D1"/>
    <w:rsid w:val="000B3A40"/>
    <w:rsid w:val="000B5208"/>
    <w:rsid w:val="000B7C2B"/>
    <w:rsid w:val="000C0BEF"/>
    <w:rsid w:val="000C17B4"/>
    <w:rsid w:val="000C3BC1"/>
    <w:rsid w:val="000C7B46"/>
    <w:rsid w:val="000E0086"/>
    <w:rsid w:val="000E244F"/>
    <w:rsid w:val="000E3276"/>
    <w:rsid w:val="00100336"/>
    <w:rsid w:val="00105E30"/>
    <w:rsid w:val="0011134E"/>
    <w:rsid w:val="001115DE"/>
    <w:rsid w:val="00115690"/>
    <w:rsid w:val="00117402"/>
    <w:rsid w:val="0011766C"/>
    <w:rsid w:val="001177DA"/>
    <w:rsid w:val="001214AB"/>
    <w:rsid w:val="00135721"/>
    <w:rsid w:val="00142EE6"/>
    <w:rsid w:val="00147203"/>
    <w:rsid w:val="001645B9"/>
    <w:rsid w:val="0016575D"/>
    <w:rsid w:val="001775EC"/>
    <w:rsid w:val="00181084"/>
    <w:rsid w:val="00183A54"/>
    <w:rsid w:val="001865B8"/>
    <w:rsid w:val="00191C56"/>
    <w:rsid w:val="00195655"/>
    <w:rsid w:val="00195DC1"/>
    <w:rsid w:val="001A00F2"/>
    <w:rsid w:val="001A027C"/>
    <w:rsid w:val="001A1C3A"/>
    <w:rsid w:val="001A5886"/>
    <w:rsid w:val="001A77B8"/>
    <w:rsid w:val="001B4A2F"/>
    <w:rsid w:val="001B5221"/>
    <w:rsid w:val="001C2DF0"/>
    <w:rsid w:val="001C5C2C"/>
    <w:rsid w:val="001C6770"/>
    <w:rsid w:val="001D621F"/>
    <w:rsid w:val="001E5E95"/>
    <w:rsid w:val="001F081F"/>
    <w:rsid w:val="001F34D2"/>
    <w:rsid w:val="001F36BE"/>
    <w:rsid w:val="001F48C2"/>
    <w:rsid w:val="001F5B72"/>
    <w:rsid w:val="0020567A"/>
    <w:rsid w:val="00207B64"/>
    <w:rsid w:val="002113B7"/>
    <w:rsid w:val="002129BD"/>
    <w:rsid w:val="00215734"/>
    <w:rsid w:val="00215B85"/>
    <w:rsid w:val="00220A2B"/>
    <w:rsid w:val="00223672"/>
    <w:rsid w:val="002270E2"/>
    <w:rsid w:val="0023020E"/>
    <w:rsid w:val="00230698"/>
    <w:rsid w:val="00231EF5"/>
    <w:rsid w:val="00233985"/>
    <w:rsid w:val="002415C9"/>
    <w:rsid w:val="00244E50"/>
    <w:rsid w:val="00245792"/>
    <w:rsid w:val="002500BE"/>
    <w:rsid w:val="0025130C"/>
    <w:rsid w:val="00251580"/>
    <w:rsid w:val="002551DC"/>
    <w:rsid w:val="002602CE"/>
    <w:rsid w:val="002667CC"/>
    <w:rsid w:val="00277069"/>
    <w:rsid w:val="00277B32"/>
    <w:rsid w:val="002807DA"/>
    <w:rsid w:val="00281D03"/>
    <w:rsid w:val="00281DD8"/>
    <w:rsid w:val="00285F39"/>
    <w:rsid w:val="00292AEC"/>
    <w:rsid w:val="0029653D"/>
    <w:rsid w:val="002967EF"/>
    <w:rsid w:val="00296D6F"/>
    <w:rsid w:val="002A7486"/>
    <w:rsid w:val="002B10CD"/>
    <w:rsid w:val="002B529F"/>
    <w:rsid w:val="002B58A3"/>
    <w:rsid w:val="002B7673"/>
    <w:rsid w:val="002C3822"/>
    <w:rsid w:val="002C39E9"/>
    <w:rsid w:val="002C7D69"/>
    <w:rsid w:val="002D5184"/>
    <w:rsid w:val="002D6AB2"/>
    <w:rsid w:val="002E2B31"/>
    <w:rsid w:val="002F30F8"/>
    <w:rsid w:val="002F6472"/>
    <w:rsid w:val="0030274C"/>
    <w:rsid w:val="00305A32"/>
    <w:rsid w:val="00305EE1"/>
    <w:rsid w:val="00312ED2"/>
    <w:rsid w:val="00320CB0"/>
    <w:rsid w:val="00325296"/>
    <w:rsid w:val="00331B35"/>
    <w:rsid w:val="003326C3"/>
    <w:rsid w:val="003419F0"/>
    <w:rsid w:val="003463F4"/>
    <w:rsid w:val="00355286"/>
    <w:rsid w:val="00355E23"/>
    <w:rsid w:val="00355FBD"/>
    <w:rsid w:val="003655E4"/>
    <w:rsid w:val="00376264"/>
    <w:rsid w:val="003767D5"/>
    <w:rsid w:val="00383F04"/>
    <w:rsid w:val="00384558"/>
    <w:rsid w:val="00391F61"/>
    <w:rsid w:val="00395DCA"/>
    <w:rsid w:val="003A1C16"/>
    <w:rsid w:val="003A3082"/>
    <w:rsid w:val="003A4006"/>
    <w:rsid w:val="003A435E"/>
    <w:rsid w:val="003A5F2B"/>
    <w:rsid w:val="003B21A3"/>
    <w:rsid w:val="003B3626"/>
    <w:rsid w:val="003B4778"/>
    <w:rsid w:val="003C4F6D"/>
    <w:rsid w:val="003C7FBC"/>
    <w:rsid w:val="003D11F4"/>
    <w:rsid w:val="003D289A"/>
    <w:rsid w:val="003D29D3"/>
    <w:rsid w:val="003D5210"/>
    <w:rsid w:val="003D7E73"/>
    <w:rsid w:val="003E0090"/>
    <w:rsid w:val="003E0B65"/>
    <w:rsid w:val="003E10C4"/>
    <w:rsid w:val="003E4410"/>
    <w:rsid w:val="003E7B9A"/>
    <w:rsid w:val="003F146F"/>
    <w:rsid w:val="003F3C34"/>
    <w:rsid w:val="003F55A2"/>
    <w:rsid w:val="00400847"/>
    <w:rsid w:val="00402BE6"/>
    <w:rsid w:val="00402EC7"/>
    <w:rsid w:val="0041142E"/>
    <w:rsid w:val="00414D59"/>
    <w:rsid w:val="00421E3C"/>
    <w:rsid w:val="0042470F"/>
    <w:rsid w:val="0043089B"/>
    <w:rsid w:val="004321E0"/>
    <w:rsid w:val="004374BF"/>
    <w:rsid w:val="0045626A"/>
    <w:rsid w:val="00464990"/>
    <w:rsid w:val="00464D05"/>
    <w:rsid w:val="00466664"/>
    <w:rsid w:val="00466825"/>
    <w:rsid w:val="004724F5"/>
    <w:rsid w:val="00474A72"/>
    <w:rsid w:val="004763B0"/>
    <w:rsid w:val="004820BF"/>
    <w:rsid w:val="004834B1"/>
    <w:rsid w:val="00490D1B"/>
    <w:rsid w:val="00492F56"/>
    <w:rsid w:val="004939A4"/>
    <w:rsid w:val="004A36E5"/>
    <w:rsid w:val="004A79B9"/>
    <w:rsid w:val="004B089B"/>
    <w:rsid w:val="004B352B"/>
    <w:rsid w:val="004B6157"/>
    <w:rsid w:val="004C2C79"/>
    <w:rsid w:val="004C2FDC"/>
    <w:rsid w:val="004C42F3"/>
    <w:rsid w:val="004C7170"/>
    <w:rsid w:val="004D514B"/>
    <w:rsid w:val="004E56C1"/>
    <w:rsid w:val="004F73A8"/>
    <w:rsid w:val="005008CE"/>
    <w:rsid w:val="00500B9C"/>
    <w:rsid w:val="00501A29"/>
    <w:rsid w:val="00501DEF"/>
    <w:rsid w:val="0050669A"/>
    <w:rsid w:val="00511406"/>
    <w:rsid w:val="00512B9F"/>
    <w:rsid w:val="00520933"/>
    <w:rsid w:val="00520E95"/>
    <w:rsid w:val="00521B80"/>
    <w:rsid w:val="00521F6B"/>
    <w:rsid w:val="00523754"/>
    <w:rsid w:val="005244A0"/>
    <w:rsid w:val="005270EC"/>
    <w:rsid w:val="00530C5B"/>
    <w:rsid w:val="00531DA9"/>
    <w:rsid w:val="00534E0A"/>
    <w:rsid w:val="00554186"/>
    <w:rsid w:val="00556D0F"/>
    <w:rsid w:val="00557D8A"/>
    <w:rsid w:val="00562DDD"/>
    <w:rsid w:val="0056347F"/>
    <w:rsid w:val="00570A48"/>
    <w:rsid w:val="0057298E"/>
    <w:rsid w:val="00574A23"/>
    <w:rsid w:val="00580812"/>
    <w:rsid w:val="00581A3C"/>
    <w:rsid w:val="005853AF"/>
    <w:rsid w:val="00590FF2"/>
    <w:rsid w:val="00592DB9"/>
    <w:rsid w:val="005A0782"/>
    <w:rsid w:val="005A1A13"/>
    <w:rsid w:val="005A3C25"/>
    <w:rsid w:val="005A601D"/>
    <w:rsid w:val="005C30A7"/>
    <w:rsid w:val="005C3910"/>
    <w:rsid w:val="005C4661"/>
    <w:rsid w:val="005C59F6"/>
    <w:rsid w:val="005C60C0"/>
    <w:rsid w:val="005D09DC"/>
    <w:rsid w:val="005E375A"/>
    <w:rsid w:val="005F08B1"/>
    <w:rsid w:val="005F1026"/>
    <w:rsid w:val="005F2981"/>
    <w:rsid w:val="005F78DE"/>
    <w:rsid w:val="00604755"/>
    <w:rsid w:val="00610B2F"/>
    <w:rsid w:val="00613601"/>
    <w:rsid w:val="006159A0"/>
    <w:rsid w:val="00616326"/>
    <w:rsid w:val="0062371E"/>
    <w:rsid w:val="00623A91"/>
    <w:rsid w:val="00623CC8"/>
    <w:rsid w:val="00626611"/>
    <w:rsid w:val="006300B5"/>
    <w:rsid w:val="00640ACF"/>
    <w:rsid w:val="00644C11"/>
    <w:rsid w:val="006475CD"/>
    <w:rsid w:val="00647BBA"/>
    <w:rsid w:val="00652864"/>
    <w:rsid w:val="00654FAB"/>
    <w:rsid w:val="00657D54"/>
    <w:rsid w:val="00663B4F"/>
    <w:rsid w:val="00664F74"/>
    <w:rsid w:val="00665DFC"/>
    <w:rsid w:val="00677439"/>
    <w:rsid w:val="00683D29"/>
    <w:rsid w:val="006A268E"/>
    <w:rsid w:val="006A4F78"/>
    <w:rsid w:val="006A642D"/>
    <w:rsid w:val="006B317F"/>
    <w:rsid w:val="006B50AD"/>
    <w:rsid w:val="006B6FEF"/>
    <w:rsid w:val="006C1153"/>
    <w:rsid w:val="006C1A7D"/>
    <w:rsid w:val="006C3C96"/>
    <w:rsid w:val="006C413C"/>
    <w:rsid w:val="006D2106"/>
    <w:rsid w:val="006D37ED"/>
    <w:rsid w:val="006D5833"/>
    <w:rsid w:val="006E33B3"/>
    <w:rsid w:val="006E796F"/>
    <w:rsid w:val="006F21EB"/>
    <w:rsid w:val="006F48EB"/>
    <w:rsid w:val="006F5025"/>
    <w:rsid w:val="00705335"/>
    <w:rsid w:val="007100E6"/>
    <w:rsid w:val="00716B40"/>
    <w:rsid w:val="00722253"/>
    <w:rsid w:val="00722CB3"/>
    <w:rsid w:val="0072422C"/>
    <w:rsid w:val="0072521E"/>
    <w:rsid w:val="00727FE7"/>
    <w:rsid w:val="007339D0"/>
    <w:rsid w:val="00733AC6"/>
    <w:rsid w:val="00735FD9"/>
    <w:rsid w:val="0073700E"/>
    <w:rsid w:val="007418B7"/>
    <w:rsid w:val="00743DB7"/>
    <w:rsid w:val="00743DBD"/>
    <w:rsid w:val="007537AE"/>
    <w:rsid w:val="00760517"/>
    <w:rsid w:val="00775A47"/>
    <w:rsid w:val="007762EE"/>
    <w:rsid w:val="00777FB4"/>
    <w:rsid w:val="0078673E"/>
    <w:rsid w:val="007944DE"/>
    <w:rsid w:val="00794521"/>
    <w:rsid w:val="00794E87"/>
    <w:rsid w:val="007957F6"/>
    <w:rsid w:val="007A16FC"/>
    <w:rsid w:val="007A1D62"/>
    <w:rsid w:val="007A2181"/>
    <w:rsid w:val="007A2CC0"/>
    <w:rsid w:val="007A3428"/>
    <w:rsid w:val="007A37CD"/>
    <w:rsid w:val="007A4AFA"/>
    <w:rsid w:val="007A5FFA"/>
    <w:rsid w:val="007A628C"/>
    <w:rsid w:val="007B2BBE"/>
    <w:rsid w:val="007B62DD"/>
    <w:rsid w:val="007B7530"/>
    <w:rsid w:val="007B77FD"/>
    <w:rsid w:val="007B780F"/>
    <w:rsid w:val="007B791E"/>
    <w:rsid w:val="007C23CC"/>
    <w:rsid w:val="007C3A73"/>
    <w:rsid w:val="007E29E3"/>
    <w:rsid w:val="007E36F9"/>
    <w:rsid w:val="007E3892"/>
    <w:rsid w:val="007E4608"/>
    <w:rsid w:val="007E6550"/>
    <w:rsid w:val="007F5D56"/>
    <w:rsid w:val="008026F7"/>
    <w:rsid w:val="00803034"/>
    <w:rsid w:val="00807377"/>
    <w:rsid w:val="0081167C"/>
    <w:rsid w:val="008169E0"/>
    <w:rsid w:val="00822056"/>
    <w:rsid w:val="0082779E"/>
    <w:rsid w:val="0083185A"/>
    <w:rsid w:val="00840B5D"/>
    <w:rsid w:val="008504FE"/>
    <w:rsid w:val="008520D3"/>
    <w:rsid w:val="0085320A"/>
    <w:rsid w:val="0085375A"/>
    <w:rsid w:val="008640E6"/>
    <w:rsid w:val="00864C81"/>
    <w:rsid w:val="0086791A"/>
    <w:rsid w:val="00867DE6"/>
    <w:rsid w:val="008703DA"/>
    <w:rsid w:val="00877095"/>
    <w:rsid w:val="008773B9"/>
    <w:rsid w:val="00877435"/>
    <w:rsid w:val="00883BCE"/>
    <w:rsid w:val="00884570"/>
    <w:rsid w:val="008853B6"/>
    <w:rsid w:val="00887E66"/>
    <w:rsid w:val="008946BB"/>
    <w:rsid w:val="008A294B"/>
    <w:rsid w:val="008A658C"/>
    <w:rsid w:val="008B05C5"/>
    <w:rsid w:val="008B4FF2"/>
    <w:rsid w:val="008C0D66"/>
    <w:rsid w:val="008D4139"/>
    <w:rsid w:val="008D5487"/>
    <w:rsid w:val="008D732D"/>
    <w:rsid w:val="008E0CF4"/>
    <w:rsid w:val="008E1C3E"/>
    <w:rsid w:val="008E5FD9"/>
    <w:rsid w:val="008E6D08"/>
    <w:rsid w:val="008F098D"/>
    <w:rsid w:val="008F2932"/>
    <w:rsid w:val="008F70CA"/>
    <w:rsid w:val="00900E93"/>
    <w:rsid w:val="00911514"/>
    <w:rsid w:val="00911FA8"/>
    <w:rsid w:val="00916D18"/>
    <w:rsid w:val="00926D01"/>
    <w:rsid w:val="00930387"/>
    <w:rsid w:val="00933FCE"/>
    <w:rsid w:val="009348D2"/>
    <w:rsid w:val="009369BD"/>
    <w:rsid w:val="00936F54"/>
    <w:rsid w:val="009411BA"/>
    <w:rsid w:val="00943C48"/>
    <w:rsid w:val="00947014"/>
    <w:rsid w:val="00961927"/>
    <w:rsid w:val="0096336B"/>
    <w:rsid w:val="00970568"/>
    <w:rsid w:val="0097236E"/>
    <w:rsid w:val="009869AA"/>
    <w:rsid w:val="00995D7B"/>
    <w:rsid w:val="009A2004"/>
    <w:rsid w:val="009A3590"/>
    <w:rsid w:val="009A4220"/>
    <w:rsid w:val="009A6BFA"/>
    <w:rsid w:val="009A72A5"/>
    <w:rsid w:val="009B2681"/>
    <w:rsid w:val="009C56B1"/>
    <w:rsid w:val="009D66EF"/>
    <w:rsid w:val="009E3A95"/>
    <w:rsid w:val="009E57B5"/>
    <w:rsid w:val="009E6AE7"/>
    <w:rsid w:val="009F0468"/>
    <w:rsid w:val="00A045CB"/>
    <w:rsid w:val="00A06F40"/>
    <w:rsid w:val="00A203A7"/>
    <w:rsid w:val="00A313F2"/>
    <w:rsid w:val="00A35BCE"/>
    <w:rsid w:val="00A454AC"/>
    <w:rsid w:val="00A56011"/>
    <w:rsid w:val="00A57424"/>
    <w:rsid w:val="00A6296A"/>
    <w:rsid w:val="00A63401"/>
    <w:rsid w:val="00A664B3"/>
    <w:rsid w:val="00A71A71"/>
    <w:rsid w:val="00A81117"/>
    <w:rsid w:val="00A8130E"/>
    <w:rsid w:val="00A85DB1"/>
    <w:rsid w:val="00A9234D"/>
    <w:rsid w:val="00A93353"/>
    <w:rsid w:val="00A93A8D"/>
    <w:rsid w:val="00A94D53"/>
    <w:rsid w:val="00A954C4"/>
    <w:rsid w:val="00AB0176"/>
    <w:rsid w:val="00AB0888"/>
    <w:rsid w:val="00AB2558"/>
    <w:rsid w:val="00AB2BFE"/>
    <w:rsid w:val="00AB3A9D"/>
    <w:rsid w:val="00AB62CF"/>
    <w:rsid w:val="00AB7B3A"/>
    <w:rsid w:val="00AC5CF5"/>
    <w:rsid w:val="00AC5DD1"/>
    <w:rsid w:val="00AD1383"/>
    <w:rsid w:val="00AD7A5A"/>
    <w:rsid w:val="00AE72E1"/>
    <w:rsid w:val="00AF30D7"/>
    <w:rsid w:val="00AF4FEA"/>
    <w:rsid w:val="00B04EC7"/>
    <w:rsid w:val="00B07995"/>
    <w:rsid w:val="00B11D01"/>
    <w:rsid w:val="00B164EC"/>
    <w:rsid w:val="00B22144"/>
    <w:rsid w:val="00B23DED"/>
    <w:rsid w:val="00B2703E"/>
    <w:rsid w:val="00B27155"/>
    <w:rsid w:val="00B2778D"/>
    <w:rsid w:val="00B35F98"/>
    <w:rsid w:val="00B45427"/>
    <w:rsid w:val="00B64284"/>
    <w:rsid w:val="00B656B7"/>
    <w:rsid w:val="00B65743"/>
    <w:rsid w:val="00B71661"/>
    <w:rsid w:val="00B801E9"/>
    <w:rsid w:val="00B814A5"/>
    <w:rsid w:val="00B8754F"/>
    <w:rsid w:val="00B94735"/>
    <w:rsid w:val="00BB4EBF"/>
    <w:rsid w:val="00BB56F6"/>
    <w:rsid w:val="00BB676D"/>
    <w:rsid w:val="00BB6E16"/>
    <w:rsid w:val="00BC0C8D"/>
    <w:rsid w:val="00BC449C"/>
    <w:rsid w:val="00BC552B"/>
    <w:rsid w:val="00BD11F8"/>
    <w:rsid w:val="00BD41CA"/>
    <w:rsid w:val="00BD4F9F"/>
    <w:rsid w:val="00BE2406"/>
    <w:rsid w:val="00BE2653"/>
    <w:rsid w:val="00BE2FC0"/>
    <w:rsid w:val="00BF0A34"/>
    <w:rsid w:val="00BF0D09"/>
    <w:rsid w:val="00BF4FD8"/>
    <w:rsid w:val="00BF66E6"/>
    <w:rsid w:val="00C03BC1"/>
    <w:rsid w:val="00C0689A"/>
    <w:rsid w:val="00C11BD9"/>
    <w:rsid w:val="00C12D02"/>
    <w:rsid w:val="00C2646E"/>
    <w:rsid w:val="00C33C90"/>
    <w:rsid w:val="00C36495"/>
    <w:rsid w:val="00C50FD4"/>
    <w:rsid w:val="00C638F5"/>
    <w:rsid w:val="00C650DB"/>
    <w:rsid w:val="00C66055"/>
    <w:rsid w:val="00C73EDA"/>
    <w:rsid w:val="00C76379"/>
    <w:rsid w:val="00C8199C"/>
    <w:rsid w:val="00C94450"/>
    <w:rsid w:val="00CA5792"/>
    <w:rsid w:val="00CB32B3"/>
    <w:rsid w:val="00CC1039"/>
    <w:rsid w:val="00CC456A"/>
    <w:rsid w:val="00CC4D18"/>
    <w:rsid w:val="00CC60EC"/>
    <w:rsid w:val="00CC623D"/>
    <w:rsid w:val="00CD24C4"/>
    <w:rsid w:val="00CD7385"/>
    <w:rsid w:val="00CE1D07"/>
    <w:rsid w:val="00CE6F2E"/>
    <w:rsid w:val="00CF087F"/>
    <w:rsid w:val="00CF5E6F"/>
    <w:rsid w:val="00CF74C2"/>
    <w:rsid w:val="00D04455"/>
    <w:rsid w:val="00D049B7"/>
    <w:rsid w:val="00D100B3"/>
    <w:rsid w:val="00D11423"/>
    <w:rsid w:val="00D13D3B"/>
    <w:rsid w:val="00D20767"/>
    <w:rsid w:val="00D2081A"/>
    <w:rsid w:val="00D2125B"/>
    <w:rsid w:val="00D22042"/>
    <w:rsid w:val="00D23304"/>
    <w:rsid w:val="00D32516"/>
    <w:rsid w:val="00D366F3"/>
    <w:rsid w:val="00D42271"/>
    <w:rsid w:val="00D42677"/>
    <w:rsid w:val="00D473D6"/>
    <w:rsid w:val="00D47860"/>
    <w:rsid w:val="00D51A6F"/>
    <w:rsid w:val="00D5240F"/>
    <w:rsid w:val="00D61BF8"/>
    <w:rsid w:val="00D729BE"/>
    <w:rsid w:val="00D86291"/>
    <w:rsid w:val="00D863BE"/>
    <w:rsid w:val="00D90ADF"/>
    <w:rsid w:val="00DA05AC"/>
    <w:rsid w:val="00DA69CD"/>
    <w:rsid w:val="00DA710E"/>
    <w:rsid w:val="00DA7188"/>
    <w:rsid w:val="00DA7C66"/>
    <w:rsid w:val="00DA7C98"/>
    <w:rsid w:val="00DB00B5"/>
    <w:rsid w:val="00DB0491"/>
    <w:rsid w:val="00DB3CE7"/>
    <w:rsid w:val="00DC23AD"/>
    <w:rsid w:val="00DC23D9"/>
    <w:rsid w:val="00DC2AA8"/>
    <w:rsid w:val="00DC49D3"/>
    <w:rsid w:val="00DC654C"/>
    <w:rsid w:val="00DC66A8"/>
    <w:rsid w:val="00DD4F64"/>
    <w:rsid w:val="00DD5466"/>
    <w:rsid w:val="00DD5828"/>
    <w:rsid w:val="00DD792C"/>
    <w:rsid w:val="00DE5060"/>
    <w:rsid w:val="00DE51A0"/>
    <w:rsid w:val="00DE580B"/>
    <w:rsid w:val="00DF40F3"/>
    <w:rsid w:val="00DF419D"/>
    <w:rsid w:val="00DF4AC4"/>
    <w:rsid w:val="00DF7403"/>
    <w:rsid w:val="00E064B6"/>
    <w:rsid w:val="00E11613"/>
    <w:rsid w:val="00E11FA2"/>
    <w:rsid w:val="00E12546"/>
    <w:rsid w:val="00E137F4"/>
    <w:rsid w:val="00E145E9"/>
    <w:rsid w:val="00E26E99"/>
    <w:rsid w:val="00E279CF"/>
    <w:rsid w:val="00E27C2A"/>
    <w:rsid w:val="00E30BA5"/>
    <w:rsid w:val="00E334BB"/>
    <w:rsid w:val="00E33514"/>
    <w:rsid w:val="00E36658"/>
    <w:rsid w:val="00E43A63"/>
    <w:rsid w:val="00E51DAE"/>
    <w:rsid w:val="00E5499E"/>
    <w:rsid w:val="00E55FB9"/>
    <w:rsid w:val="00E60567"/>
    <w:rsid w:val="00E60766"/>
    <w:rsid w:val="00E613E1"/>
    <w:rsid w:val="00E617F5"/>
    <w:rsid w:val="00E6234D"/>
    <w:rsid w:val="00E71F6E"/>
    <w:rsid w:val="00E72B13"/>
    <w:rsid w:val="00E73225"/>
    <w:rsid w:val="00E747EE"/>
    <w:rsid w:val="00E74A39"/>
    <w:rsid w:val="00E96E94"/>
    <w:rsid w:val="00E97835"/>
    <w:rsid w:val="00EA0479"/>
    <w:rsid w:val="00EA1A01"/>
    <w:rsid w:val="00EA692D"/>
    <w:rsid w:val="00EB6914"/>
    <w:rsid w:val="00EC62F0"/>
    <w:rsid w:val="00ED233B"/>
    <w:rsid w:val="00ED53FD"/>
    <w:rsid w:val="00ED7DD8"/>
    <w:rsid w:val="00EE08DB"/>
    <w:rsid w:val="00EE1F4A"/>
    <w:rsid w:val="00EE2658"/>
    <w:rsid w:val="00EE34C6"/>
    <w:rsid w:val="00EF3648"/>
    <w:rsid w:val="00EF371A"/>
    <w:rsid w:val="00F028F5"/>
    <w:rsid w:val="00F03D91"/>
    <w:rsid w:val="00F13C28"/>
    <w:rsid w:val="00F1442D"/>
    <w:rsid w:val="00F23D31"/>
    <w:rsid w:val="00F246E3"/>
    <w:rsid w:val="00F253B7"/>
    <w:rsid w:val="00F25C4E"/>
    <w:rsid w:val="00F2720B"/>
    <w:rsid w:val="00F45D11"/>
    <w:rsid w:val="00F47B16"/>
    <w:rsid w:val="00F5286D"/>
    <w:rsid w:val="00F547DC"/>
    <w:rsid w:val="00F54BCA"/>
    <w:rsid w:val="00F81DB4"/>
    <w:rsid w:val="00F91DFF"/>
    <w:rsid w:val="00F96A37"/>
    <w:rsid w:val="00FA30CA"/>
    <w:rsid w:val="00FA6E70"/>
    <w:rsid w:val="00FB2B11"/>
    <w:rsid w:val="00FB2DCB"/>
    <w:rsid w:val="00FB33AA"/>
    <w:rsid w:val="00FB38BC"/>
    <w:rsid w:val="00FB5ABA"/>
    <w:rsid w:val="00FB7B52"/>
    <w:rsid w:val="00FC0CB9"/>
    <w:rsid w:val="00FC336C"/>
    <w:rsid w:val="00FC4DEC"/>
    <w:rsid w:val="00FC627F"/>
    <w:rsid w:val="00FD0CC9"/>
    <w:rsid w:val="00FD2CA2"/>
    <w:rsid w:val="00FD38C7"/>
    <w:rsid w:val="00FD5689"/>
    <w:rsid w:val="00FD7E8F"/>
    <w:rsid w:val="00FE583C"/>
    <w:rsid w:val="00FF17FD"/>
    <w:rsid w:val="00FF5A51"/>
    <w:rsid w:val="00FF5D2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5121"/>
    <o:shapelayout v:ext="edit">
      <o:idmap v:ext="edit" data="1"/>
    </o:shapelayout>
  </w:shapeDefaults>
  <w:decimalSymbol w:val="."/>
  <w:listSeparator w:val=","/>
  <w14:docId w14:val="4FE7EC09"/>
  <w14:discardImageEditingData/>
  <w15:chartTrackingRefBased/>
  <w15:docId w15:val="{1039BE3F-B30E-4377-86FE-888895E9AD8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3C7FBC"/>
    <w:rPr>
      <w:rFonts w:cs="Times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ageNumber">
    <w:name w:val="page number"/>
    <w:rsid w:val="00305EE1"/>
    <w:rPr>
      <w:rFonts w:ascii="Times New Roman" w:hAnsi="Times New Roman"/>
      <w:b/>
      <w:dstrike w:val="0"/>
      <w:sz w:val="20"/>
      <w:vertAlign w:val="baseline"/>
    </w:rPr>
  </w:style>
  <w:style w:type="paragraph" w:styleId="Header">
    <w:name w:val="header"/>
    <w:basedOn w:val="Normal"/>
    <w:rsid w:val="001C5C2C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1C5C2C"/>
    <w:pPr>
      <w:tabs>
        <w:tab w:val="center" w:pos="4320"/>
        <w:tab w:val="right" w:pos="8640"/>
      </w:tabs>
    </w:pPr>
  </w:style>
  <w:style w:type="table" w:styleId="TableGrid">
    <w:name w:val="Table Grid"/>
    <w:basedOn w:val="TableNormal"/>
    <w:rsid w:val="0045626A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hreeacross">
    <w:name w:val="three across"/>
    <w:basedOn w:val="Normal"/>
    <w:rsid w:val="00AC5CF5"/>
    <w:pPr>
      <w:tabs>
        <w:tab w:val="left" w:pos="450"/>
        <w:tab w:val="left" w:pos="3240"/>
        <w:tab w:val="left" w:pos="3690"/>
        <w:tab w:val="left" w:pos="6300"/>
        <w:tab w:val="left" w:pos="6750"/>
      </w:tabs>
      <w:autoSpaceDE w:val="0"/>
      <w:autoSpaceDN w:val="0"/>
      <w:adjustRightInd w:val="0"/>
    </w:pPr>
    <w:rPr>
      <w:rFonts w:cs="Times New Roman"/>
      <w:b/>
      <w:szCs w:val="24"/>
    </w:rPr>
  </w:style>
  <w:style w:type="paragraph" w:customStyle="1" w:styleId="twoacross">
    <w:name w:val="two across"/>
    <w:basedOn w:val="Normal"/>
    <w:rsid w:val="00AC5CF5"/>
    <w:pPr>
      <w:tabs>
        <w:tab w:val="left" w:pos="450"/>
        <w:tab w:val="left" w:pos="3960"/>
        <w:tab w:val="left" w:pos="4410"/>
        <w:tab w:val="left" w:pos="6300"/>
        <w:tab w:val="left" w:pos="7020"/>
      </w:tabs>
      <w:autoSpaceDE w:val="0"/>
      <w:autoSpaceDN w:val="0"/>
      <w:adjustRightInd w:val="0"/>
    </w:pPr>
    <w:rPr>
      <w:rFonts w:cs="Times New Roman"/>
      <w:b/>
      <w:szCs w:val="24"/>
    </w:rPr>
  </w:style>
  <w:style w:type="paragraph" w:styleId="BalloonText">
    <w:name w:val="Balloon Text"/>
    <w:basedOn w:val="Normal"/>
    <w:link w:val="BalloonTextChar"/>
    <w:rsid w:val="003463F4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link w:val="BalloonText"/>
    <w:rsid w:val="003463F4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" Type="http://schemas.openxmlformats.org/officeDocument/2006/relationships/customXml" Target="../customXml/item3.xml"/><Relationship Id="rId21" Type="http://schemas.openxmlformats.org/officeDocument/2006/relationships/image" Target="media/image7.wmf"/><Relationship Id="rId34" Type="http://schemas.openxmlformats.org/officeDocument/2006/relationships/oleObject" Target="embeddings/oleObject13.bin"/><Relationship Id="rId7" Type="http://schemas.openxmlformats.org/officeDocument/2006/relationships/footnotes" Target="foot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2" Type="http://schemas.openxmlformats.org/officeDocument/2006/relationships/customXml" Target="../customXml/item2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image" Target="media/image11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theme" Target="theme/theme1.xml"/><Relationship Id="rId5" Type="http://schemas.openxmlformats.org/officeDocument/2006/relationships/settings" Target="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36" Type="http://schemas.openxmlformats.org/officeDocument/2006/relationships/fontTable" Target="fontTable.xml"/><Relationship Id="rId10" Type="http://schemas.openxmlformats.org/officeDocument/2006/relationships/oleObject" Target="embeddings/oleObject1.bin"/><Relationship Id="rId19" Type="http://schemas.openxmlformats.org/officeDocument/2006/relationships/image" Target="media/image6.wmf"/><Relationship Id="rId31" Type="http://schemas.openxmlformats.org/officeDocument/2006/relationships/image" Target="media/image12.wmf"/><Relationship Id="rId4" Type="http://schemas.openxmlformats.org/officeDocument/2006/relationships/styles" Target="style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1.bin"/><Relationship Id="rId35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54BF0EB8C375CF4FAD72AF4A3636211B" ma:contentTypeVersion="10" ma:contentTypeDescription="Create a new document." ma:contentTypeScope="" ma:versionID="3f89070b07d5a1cd6496281b0f55c209">
  <xsd:schema xmlns:xsd="http://www.w3.org/2001/XMLSchema" xmlns:xs="http://www.w3.org/2001/XMLSchema" xmlns:p="http://schemas.microsoft.com/office/2006/metadata/properties" xmlns:ns3="09d569e5-0baf-4772-8f59-5de356745a4b" xmlns:ns4="b323ff85-0154-43aa-b5ae-ae0e7fe27d34" targetNamespace="http://schemas.microsoft.com/office/2006/metadata/properties" ma:root="true" ma:fieldsID="542713fe2fb93f854f4a3d4d53730ff9" ns3:_="" ns4:_="">
    <xsd:import namespace="09d569e5-0baf-4772-8f59-5de356745a4b"/>
    <xsd:import namespace="b323ff85-0154-43aa-b5ae-ae0e7fe27d34"/>
    <xsd:element name="properties">
      <xsd:complexType>
        <xsd:sequence>
          <xsd:element name="documentManagement">
            <xsd:complexType>
              <xsd:all>
                <xsd:element ref="ns3:SharedWithUsers" minOccurs="0"/>
                <xsd:element ref="ns4:MediaServiceMetadata" minOccurs="0"/>
                <xsd:element ref="ns4:MediaServiceFastMetadata" minOccurs="0"/>
                <xsd:element ref="ns4:MediaServiceAutoTags" minOccurs="0"/>
                <xsd:element ref="ns4:MediaServiceDateTaken" minOccurs="0"/>
                <xsd:element ref="ns4:MediaServiceOCR" minOccurs="0"/>
                <xsd:element ref="ns4:MediaServiceGenerationTime" minOccurs="0"/>
                <xsd:element ref="ns4:MediaServiceEventHashCode" minOccurs="0"/>
                <xsd:element ref="ns4:MediaServiceAutoKeyPoints" minOccurs="0"/>
                <xsd:element ref="ns4:MediaServiceKeyPoint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09d569e5-0baf-4772-8f59-5de356745a4b" elementFormDefault="qualified">
    <xsd:import namespace="http://schemas.microsoft.com/office/2006/documentManagement/types"/>
    <xsd:import namespace="http://schemas.microsoft.com/office/infopath/2007/PartnerControls"/>
    <xsd:element name="SharedWithUsers" ma:index="8" nillable="true" ma:displayName="Shared With" ma:description="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b323ff85-0154-43aa-b5ae-ae0e7fe27d34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9" nillable="true" ma:displayName="MediaServiceMetadata" ma:description="" ma:hidden="true" ma:internalName="MediaServiceMetadata" ma:readOnly="true">
      <xsd:simpleType>
        <xsd:restriction base="dms:Note"/>
      </xsd:simpleType>
    </xsd:element>
    <xsd:element name="MediaServiceFastMetadata" ma:index="10" nillable="true" ma:displayName="MediaServiceFastMetadata" ma:description="" ma:hidden="true" ma:internalName="MediaServiceFastMetadata" ma:readOnly="true">
      <xsd:simpleType>
        <xsd:restriction base="dms:Note"/>
      </xsd:simpleType>
    </xsd:element>
    <xsd:element name="MediaServiceAutoTags" ma:index="11" nillable="true" ma:displayName="MediaServiceAutoTags" ma:description="" ma:internalName="MediaServiceAutoTags" ma:readOnly="true">
      <xsd:simpleType>
        <xsd:restriction base="dms:Text"/>
      </xsd:simpleType>
    </xsd:element>
    <xsd:element name="MediaServiceDateTaken" ma:index="12" nillable="true" ma:displayName="MediaServiceDateTaken" ma:hidden="true" ma:internalName="MediaServiceDateTaken" ma:readOnly="true">
      <xsd:simpleType>
        <xsd:restriction base="dms:Text"/>
      </xsd:simpleType>
    </xsd:element>
    <xsd:element name="MediaServiceOCR" ma:index="13" nillable="true" ma:displayName="MediaServiceOCR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4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5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AutoKeyPoints" ma:index="16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7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Props1.xml><?xml version="1.0" encoding="utf-8"?>
<ds:datastoreItem xmlns:ds="http://schemas.openxmlformats.org/officeDocument/2006/customXml" ds:itemID="{61755B7B-005F-4910-A68B-D1DB29714BC1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09d569e5-0baf-4772-8f59-5de356745a4b"/>
    <ds:schemaRef ds:uri="b323ff85-0154-43aa-b5ae-ae0e7fe27d34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E920BAD7-AA46-4FBB-A450-89570C0CDD3D}">
  <ds:schemaRefs>
    <ds:schemaRef ds:uri="http://schemas.microsoft.com/office/2006/documentManagement/types"/>
    <ds:schemaRef ds:uri="http://purl.org/dc/elements/1.1/"/>
    <ds:schemaRef ds:uri="http://purl.org/dc/terms/"/>
    <ds:schemaRef ds:uri="http://schemas.openxmlformats.org/package/2006/metadata/core-properties"/>
    <ds:schemaRef ds:uri="http://purl.org/dc/dcmitype/"/>
    <ds:schemaRef ds:uri="b323ff85-0154-43aa-b5ae-ae0e7fe27d34"/>
    <ds:schemaRef ds:uri="http://schemas.microsoft.com/office/infopath/2007/PartnerControls"/>
    <ds:schemaRef ds:uri="09d569e5-0baf-4772-8f59-5de356745a4b"/>
    <ds:schemaRef ds:uri="http://schemas.microsoft.com/office/2006/metadata/properties"/>
    <ds:schemaRef ds:uri="http://www.w3.org/XML/1998/namespace"/>
  </ds:schemaRefs>
</ds:datastoreItem>
</file>

<file path=customXml/itemProps3.xml><?xml version="1.0" encoding="utf-8"?>
<ds:datastoreItem xmlns:ds="http://schemas.openxmlformats.org/officeDocument/2006/customXml" ds:itemID="{55ECFCC6-EFDB-4060-B1F2-B319F801A8FD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</TotalTime>
  <Pages>2</Pages>
  <Words>156</Words>
  <Characters>1321</Characters>
  <Application>Microsoft Office Word</Application>
  <DocSecurity>0</DocSecurity>
  <Lines>11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Chapter 1 Equations and Inequalities</vt:lpstr>
    </vt:vector>
  </TitlesOfParts>
  <Company/>
  <LinksUpToDate>false</LinksUpToDate>
  <CharactersWithSpaces>147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ter 1 Equations and Inequalities</dc:title>
  <dc:subject/>
  <dc:creator>Beverly Fusfield</dc:creator>
  <cp:keywords/>
  <dc:description/>
  <cp:lastModifiedBy>Hartman, Tony A.</cp:lastModifiedBy>
  <cp:revision>5</cp:revision>
  <cp:lastPrinted>2015-12-29T18:32:00Z</cp:lastPrinted>
  <dcterms:created xsi:type="dcterms:W3CDTF">2019-08-19T21:04:00Z</dcterms:created>
  <dcterms:modified xsi:type="dcterms:W3CDTF">2019-08-19T21:0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ContentTypeId">
    <vt:lpwstr>0x01010054BF0EB8C375CF4FAD72AF4A3636211B</vt:lpwstr>
  </property>
</Properties>
</file>